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4970A0" w14:textId="77777777" w:rsidR="00EA346E" w:rsidRDefault="00897B29" w:rsidP="00EA346E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 w:hint="cs"/>
          <w:b/>
          <w:bCs/>
          <w:sz w:val="28"/>
          <w:szCs w:val="28"/>
          <w:rtl/>
        </w:rPr>
        <w:t xml:space="preserve"> </w:t>
      </w:r>
      <w:r w:rsidR="00EA346E">
        <w:rPr>
          <w:rFonts w:ascii="Arial" w:hAnsi="Arial" w:cs="Arial"/>
          <w:b/>
          <w:bCs/>
          <w:sz w:val="28"/>
          <w:szCs w:val="28"/>
          <w:rtl/>
        </w:rPr>
        <w:t>הטכניון - מכון טכנולוגי לישראל</w:t>
      </w:r>
    </w:p>
    <w:p w14:paraId="657293C6" w14:textId="77777777" w:rsidR="00EA346E" w:rsidRDefault="00EA346E" w:rsidP="00EA346E">
      <w:pPr>
        <w:jc w:val="center"/>
        <w:rPr>
          <w:rFonts w:ascii="Arial" w:hAnsi="Arial" w:cs="Arial"/>
          <w:b/>
          <w:bCs/>
          <w:sz w:val="28"/>
          <w:szCs w:val="28"/>
          <w:rtl/>
        </w:rPr>
      </w:pPr>
      <w:r>
        <w:rPr>
          <w:rFonts w:ascii="Arial" w:hAnsi="Arial" w:cs="Arial"/>
          <w:b/>
          <w:bCs/>
          <w:sz w:val="28"/>
          <w:szCs w:val="28"/>
          <w:rtl/>
        </w:rPr>
        <w:t>הפקולטה להנדסת חשמל</w:t>
      </w:r>
    </w:p>
    <w:p w14:paraId="779BF11D" w14:textId="77777777" w:rsidR="00EA346E" w:rsidRDefault="00EA346E" w:rsidP="00EA346E">
      <w:pPr>
        <w:jc w:val="center"/>
        <w:rPr>
          <w:rFonts w:cs="Aharoni"/>
          <w:rtl/>
        </w:rPr>
      </w:pPr>
    </w:p>
    <w:p w14:paraId="347DCBBD" w14:textId="77777777" w:rsidR="00EA346E" w:rsidRDefault="00F4705B" w:rsidP="00EA346E">
      <w:pPr>
        <w:jc w:val="center"/>
        <w:rPr>
          <w:rFonts w:cs="Aharoni"/>
          <w:sz w:val="48"/>
          <w:szCs w:val="48"/>
          <w:rtl/>
        </w:rPr>
      </w:pPr>
      <w:r w:rsidRPr="00C5505D">
        <w:rPr>
          <w:rFonts w:cs="Aharoni"/>
          <w:noProof/>
          <w:sz w:val="48"/>
          <w:szCs w:val="48"/>
        </w:rPr>
        <w:drawing>
          <wp:inline distT="0" distB="0" distL="0" distR="0" wp14:anchorId="5E1E264E" wp14:editId="45B06789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DE235" w14:textId="77777777" w:rsidR="00EA346E" w:rsidRDefault="00EA346E" w:rsidP="00EA346E">
      <w:pPr>
        <w:jc w:val="center"/>
        <w:rPr>
          <w:rFonts w:cs="Aharoni"/>
          <w:sz w:val="48"/>
          <w:szCs w:val="48"/>
          <w:rtl/>
        </w:rPr>
      </w:pPr>
    </w:p>
    <w:p w14:paraId="1EDBEF36" w14:textId="77777777" w:rsidR="00EA346E" w:rsidRDefault="00EA346E" w:rsidP="00F112A0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/>
          <w:sz w:val="48"/>
          <w:szCs w:val="48"/>
          <w:rtl/>
        </w:rPr>
        <w:t xml:space="preserve">מעבדה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  <w:r w:rsidR="00F112A0">
        <w:rPr>
          <w:rFonts w:ascii="Arial" w:hAnsi="Arial" w:cs="Arial" w:hint="cs"/>
          <w:sz w:val="48"/>
          <w:szCs w:val="48"/>
          <w:rtl/>
        </w:rPr>
        <w:t xml:space="preserve">1 </w:t>
      </w:r>
      <w:r w:rsidR="00F236CD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7674A9EE" w14:textId="77777777" w:rsidR="00EA346E" w:rsidRDefault="00EA346E" w:rsidP="00EA346E">
      <w:pPr>
        <w:rPr>
          <w:rFonts w:ascii="Arial" w:hAnsi="Arial" w:cs="Arial"/>
          <w:sz w:val="48"/>
          <w:szCs w:val="48"/>
          <w:rtl/>
        </w:rPr>
      </w:pPr>
    </w:p>
    <w:p w14:paraId="74A7FBF4" w14:textId="77777777" w:rsidR="00EA346E" w:rsidRDefault="00FB5D23" w:rsidP="00CA71CF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מעגלי שרת </w:t>
      </w:r>
      <w:r w:rsidR="00470606">
        <w:rPr>
          <w:rFonts w:ascii="Arial" w:hAnsi="Arial" w:cs="Arial" w:hint="cs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2 </w:t>
      </w:r>
      <w:r w:rsidR="00CA71CF" w:rsidRPr="007F7053">
        <w:rPr>
          <w:rFonts w:ascii="Arial" w:hAnsi="Arial" w:cs="Arial"/>
          <w:sz w:val="48"/>
          <w:szCs w:val="48"/>
          <w:rtl/>
        </w:rPr>
        <w:t xml:space="preserve"> </w:t>
      </w:r>
      <w:r w:rsidR="00CA71CF">
        <w:rPr>
          <w:rFonts w:ascii="Arial" w:hAnsi="Arial" w:cs="Arial" w:hint="cs"/>
          <w:sz w:val="48"/>
          <w:szCs w:val="48"/>
          <w:rtl/>
        </w:rPr>
        <w:t xml:space="preserve"> </w:t>
      </w:r>
    </w:p>
    <w:p w14:paraId="6B79C071" w14:textId="77777777" w:rsidR="006362F8" w:rsidRDefault="00E3181D" w:rsidP="00E873F1">
      <w:pPr>
        <w:jc w:val="center"/>
        <w:rPr>
          <w:rFonts w:ascii="Arial" w:hAnsi="Arial" w:cs="Arial"/>
          <w:sz w:val="48"/>
          <w:szCs w:val="48"/>
          <w:rtl/>
        </w:rPr>
      </w:pPr>
      <w:r w:rsidRPr="00E3181D">
        <w:rPr>
          <w:rFonts w:ascii="Arial" w:hAnsi="Arial" w:cs="Arial"/>
          <w:sz w:val="48"/>
          <w:szCs w:val="48"/>
          <w:rtl/>
        </w:rPr>
        <w:t>שאלות ודוח הכנה</w:t>
      </w:r>
    </w:p>
    <w:p w14:paraId="38D8922F" w14:textId="77777777" w:rsidR="00EA346E" w:rsidRDefault="00EA346E" w:rsidP="00EA346E">
      <w:pPr>
        <w:jc w:val="center"/>
        <w:rPr>
          <w:rFonts w:ascii="Arial" w:hAnsi="Arial" w:cs="Arial"/>
          <w:sz w:val="48"/>
          <w:szCs w:val="48"/>
          <w:rtl/>
        </w:rPr>
      </w:pPr>
    </w:p>
    <w:p w14:paraId="676CD489" w14:textId="77777777" w:rsidR="00252C3D" w:rsidRPr="00487DD3" w:rsidRDefault="00252C3D" w:rsidP="00D55875">
      <w:pPr>
        <w:jc w:val="center"/>
        <w:rPr>
          <w:rFonts w:ascii="Arial" w:hAnsi="Arial" w:cs="Arial"/>
          <w:color w:val="FF0000"/>
          <w:sz w:val="48"/>
          <w:szCs w:val="48"/>
          <w:rtl/>
        </w:rPr>
      </w:pPr>
      <w:r w:rsidRPr="00487DD3">
        <w:rPr>
          <w:rFonts w:ascii="Arial" w:hAnsi="Arial" w:cs="Arial"/>
          <w:sz w:val="48"/>
          <w:szCs w:val="48"/>
          <w:rtl/>
        </w:rPr>
        <w:t xml:space="preserve">גרסה </w:t>
      </w:r>
      <w:r w:rsidR="00C10587">
        <w:rPr>
          <w:rFonts w:ascii="Arial" w:hAnsi="Arial" w:cs="Arial" w:hint="cs"/>
          <w:sz w:val="48"/>
          <w:szCs w:val="48"/>
          <w:rtl/>
        </w:rPr>
        <w:t>2.</w:t>
      </w:r>
      <w:r w:rsidR="00D55875">
        <w:rPr>
          <w:rFonts w:ascii="Arial" w:hAnsi="Arial" w:cs="Arial" w:hint="cs"/>
          <w:sz w:val="48"/>
          <w:szCs w:val="48"/>
          <w:rtl/>
        </w:rPr>
        <w:t>7</w:t>
      </w:r>
    </w:p>
    <w:p w14:paraId="55228634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28834B17" w14:textId="77777777" w:rsidR="00252C3D" w:rsidRDefault="00D55875" w:rsidP="00A11838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קיץ </w:t>
      </w:r>
      <w:r w:rsidR="00C10587">
        <w:rPr>
          <w:rFonts w:ascii="Arial" w:hAnsi="Arial" w:cs="Arial" w:hint="cs"/>
          <w:sz w:val="48"/>
          <w:szCs w:val="48"/>
          <w:rtl/>
        </w:rPr>
        <w:t>201</w:t>
      </w:r>
      <w:r w:rsidR="00A11838">
        <w:rPr>
          <w:rFonts w:ascii="Arial" w:hAnsi="Arial" w:cs="Arial" w:hint="cs"/>
          <w:sz w:val="48"/>
          <w:szCs w:val="48"/>
          <w:rtl/>
        </w:rPr>
        <w:t>8</w:t>
      </w:r>
    </w:p>
    <w:p w14:paraId="4FE46ECC" w14:textId="77777777" w:rsidR="00252C3D" w:rsidRDefault="00252C3D" w:rsidP="00252C3D">
      <w:pPr>
        <w:jc w:val="center"/>
        <w:rPr>
          <w:rFonts w:ascii="Arial" w:hAnsi="Arial" w:cs="Arial"/>
          <w:sz w:val="48"/>
          <w:szCs w:val="48"/>
          <w:rtl/>
        </w:rPr>
      </w:pPr>
    </w:p>
    <w:p w14:paraId="097B5FDB" w14:textId="77777777" w:rsidR="00252C3D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  <w:r w:rsidRPr="00C303B2">
        <w:rPr>
          <w:rFonts w:ascii="Arial" w:hAnsi="Arial" w:cs="Arial"/>
          <w:sz w:val="36"/>
          <w:szCs w:val="36"/>
          <w:rtl/>
        </w:rPr>
        <w:t>מחבר</w:t>
      </w:r>
      <w:r w:rsidRPr="00C303B2">
        <w:rPr>
          <w:rFonts w:ascii="Arial" w:hAnsi="Arial" w:cs="Arial" w:hint="cs"/>
          <w:sz w:val="36"/>
          <w:szCs w:val="36"/>
          <w:rtl/>
        </w:rPr>
        <w:t>ים</w:t>
      </w:r>
      <w:r w:rsidRPr="00C303B2">
        <w:rPr>
          <w:rFonts w:ascii="Arial" w:hAnsi="Arial" w:cs="Arial"/>
          <w:sz w:val="36"/>
          <w:szCs w:val="36"/>
          <w:rtl/>
        </w:rPr>
        <w:t xml:space="preserve">: </w:t>
      </w:r>
    </w:p>
    <w:p w14:paraId="5D18FC92" w14:textId="77777777" w:rsidR="00493636" w:rsidRDefault="00252C3D" w:rsidP="008A21C6">
      <w:pPr>
        <w:jc w:val="center"/>
        <w:rPr>
          <w:rFonts w:ascii="Arial" w:hAnsi="Arial" w:cs="Arial"/>
          <w:sz w:val="36"/>
          <w:szCs w:val="36"/>
        </w:rPr>
      </w:pPr>
      <w:r w:rsidRPr="00C303B2">
        <w:rPr>
          <w:rFonts w:ascii="Arial" w:hAnsi="Arial" w:cs="Arial"/>
          <w:sz w:val="36"/>
          <w:szCs w:val="36"/>
          <w:rtl/>
        </w:rPr>
        <w:t xml:space="preserve"> </w:t>
      </w:r>
      <w:r>
        <w:rPr>
          <w:rFonts w:ascii="Arial" w:hAnsi="Arial" w:cs="Arial" w:hint="cs"/>
          <w:sz w:val="36"/>
          <w:szCs w:val="36"/>
          <w:rtl/>
        </w:rPr>
        <w:t xml:space="preserve">אברהם קפלן, </w:t>
      </w:r>
      <w:r w:rsidRPr="00C303B2">
        <w:rPr>
          <w:rFonts w:ascii="Arial" w:hAnsi="Arial" w:cs="Arial" w:hint="cs"/>
          <w:sz w:val="36"/>
          <w:szCs w:val="36"/>
          <w:rtl/>
        </w:rPr>
        <w:t>יעל שדה חן</w:t>
      </w:r>
      <w:r w:rsidRPr="00252C3D">
        <w:rPr>
          <w:rFonts w:ascii="Arial" w:hAnsi="Arial" w:cs="Arial" w:hint="cs"/>
          <w:sz w:val="36"/>
          <w:szCs w:val="36"/>
          <w:rtl/>
        </w:rPr>
        <w:t>, דודי בר-און</w:t>
      </w:r>
      <w:r w:rsidR="008A21C6">
        <w:rPr>
          <w:rFonts w:ascii="Arial" w:hAnsi="Arial" w:cs="Arial" w:hint="cs"/>
          <w:sz w:val="36"/>
          <w:szCs w:val="36"/>
          <w:rtl/>
        </w:rPr>
        <w:t>, ליאת שורץ</w:t>
      </w:r>
      <w:r w:rsidRPr="00252C3D">
        <w:rPr>
          <w:rFonts w:ascii="Arial" w:hAnsi="Arial" w:cs="Arial" w:hint="cs"/>
          <w:sz w:val="36"/>
          <w:szCs w:val="36"/>
          <w:rtl/>
        </w:rPr>
        <w:t xml:space="preserve"> </w:t>
      </w:r>
    </w:p>
    <w:p w14:paraId="229E46BB" w14:textId="77777777" w:rsidR="00252C3D" w:rsidRPr="00734FC5" w:rsidRDefault="00252C3D" w:rsidP="00252C3D">
      <w:pPr>
        <w:jc w:val="center"/>
        <w:rPr>
          <w:rFonts w:ascii="Arial" w:hAnsi="Arial" w:cs="Arial"/>
          <w:sz w:val="32"/>
          <w:szCs w:val="32"/>
          <w:rtl/>
        </w:rPr>
      </w:pPr>
    </w:p>
    <w:p w14:paraId="2D0C37AC" w14:textId="77777777" w:rsidR="00331D75" w:rsidRDefault="00331D75" w:rsidP="00470606">
      <w:pPr>
        <w:jc w:val="center"/>
        <w:rPr>
          <w:rFonts w:ascii="Arial" w:hAnsi="Arial" w:cs="Arial"/>
          <w:sz w:val="48"/>
          <w:szCs w:val="48"/>
          <w:rtl/>
        </w:rPr>
      </w:pPr>
    </w:p>
    <w:p w14:paraId="48C07CC1" w14:textId="77777777" w:rsidR="00331D75" w:rsidRDefault="00331D75" w:rsidP="00FB5D23">
      <w:pPr>
        <w:jc w:val="center"/>
        <w:rPr>
          <w:rFonts w:ascii="Arial" w:hAnsi="Arial" w:cs="Arial"/>
          <w:sz w:val="48"/>
          <w:szCs w:val="48"/>
          <w:rtl/>
        </w:rPr>
      </w:pPr>
      <w:r>
        <w:rPr>
          <w:rFonts w:ascii="Arial" w:hAnsi="Arial" w:cs="Arial" w:hint="cs"/>
          <w:sz w:val="48"/>
          <w:szCs w:val="48"/>
          <w:rtl/>
        </w:rPr>
        <w:t xml:space="preserve">ע"פ  חוברת של יאן לרון </w:t>
      </w:r>
    </w:p>
    <w:p w14:paraId="1B7EC597" w14:textId="77777777" w:rsidR="00325497" w:rsidRDefault="00325497" w:rsidP="006E6A3F">
      <w:pPr>
        <w:pStyle w:val="Subheader"/>
        <w:jc w:val="center"/>
        <w:rPr>
          <w:rtl/>
        </w:rPr>
      </w:pPr>
    </w:p>
    <w:p w14:paraId="696F04A6" w14:textId="77777777" w:rsidR="00325497" w:rsidRPr="007A7EB2" w:rsidRDefault="00325497" w:rsidP="00325497">
      <w:pPr>
        <w:jc w:val="center"/>
        <w:rPr>
          <w:sz w:val="32"/>
          <w:szCs w:val="32"/>
          <w:rtl/>
        </w:rPr>
      </w:pPr>
    </w:p>
    <w:p w14:paraId="6312497E" w14:textId="77777777" w:rsidR="00325497" w:rsidRDefault="00325497" w:rsidP="00325497">
      <w:pPr>
        <w:rPr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325497" w14:paraId="71E26454" w14:textId="77777777" w:rsidTr="00B437B3">
        <w:tc>
          <w:tcPr>
            <w:tcW w:w="3734" w:type="dxa"/>
          </w:tcPr>
          <w:p w14:paraId="4F9A43E9" w14:textId="77777777" w:rsidR="00325497" w:rsidRDefault="00325497" w:rsidP="00B437B3">
            <w:r>
              <w:rPr>
                <w:rtl/>
              </w:rPr>
              <w:t xml:space="preserve">תאריך הגשת דו"ח </w:t>
            </w:r>
            <w:r>
              <w:rPr>
                <w:rFonts w:hint="cs"/>
                <w:rtl/>
              </w:rPr>
              <w:t>ההכנה</w:t>
            </w:r>
          </w:p>
        </w:tc>
        <w:tc>
          <w:tcPr>
            <w:tcW w:w="4788" w:type="dxa"/>
          </w:tcPr>
          <w:p w14:paraId="6C2C1304" w14:textId="2B2ABDF5" w:rsidR="00325497" w:rsidRDefault="003F293E" w:rsidP="00B437B3">
            <w:r>
              <w:rPr>
                <w:rFonts w:hint="cs"/>
                <w:rtl/>
              </w:rPr>
              <w:t>5.9</w:t>
            </w:r>
          </w:p>
        </w:tc>
      </w:tr>
      <w:tr w:rsidR="00325497" w14:paraId="7E2FDBFE" w14:textId="77777777" w:rsidTr="00B437B3">
        <w:tc>
          <w:tcPr>
            <w:tcW w:w="3734" w:type="dxa"/>
          </w:tcPr>
          <w:p w14:paraId="152FEFAB" w14:textId="77777777" w:rsidR="00325497" w:rsidRDefault="00325497" w:rsidP="00B437B3">
            <w:pPr>
              <w:rPr>
                <w:rtl/>
              </w:rPr>
            </w:pPr>
            <w:r>
              <w:rPr>
                <w:rFonts w:hint="cs"/>
                <w:rtl/>
              </w:rPr>
              <w:t>שם המדריך</w:t>
            </w:r>
          </w:p>
        </w:tc>
        <w:tc>
          <w:tcPr>
            <w:tcW w:w="4788" w:type="dxa"/>
          </w:tcPr>
          <w:p w14:paraId="6B0A1E0D" w14:textId="6887AEB8" w:rsidR="00325497" w:rsidRDefault="003F293E" w:rsidP="00B437B3">
            <w:r>
              <w:rPr>
                <w:rFonts w:hint="cs"/>
                <w:rtl/>
              </w:rPr>
              <w:t>יבגני</w:t>
            </w:r>
          </w:p>
        </w:tc>
      </w:tr>
    </w:tbl>
    <w:p w14:paraId="0D17A878" w14:textId="77777777" w:rsidR="00325497" w:rsidRPr="00DB650D" w:rsidRDefault="00325497" w:rsidP="00325497">
      <w:pPr>
        <w:rPr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325497" w14:paraId="0CB8DBC9" w14:textId="77777777" w:rsidTr="00B437B3">
        <w:tc>
          <w:tcPr>
            <w:tcW w:w="1034" w:type="dxa"/>
          </w:tcPr>
          <w:p w14:paraId="5FA6CD8C" w14:textId="77777777" w:rsidR="00325497" w:rsidRDefault="00325497" w:rsidP="00B437B3">
            <w:pPr>
              <w:jc w:val="center"/>
            </w:pPr>
            <w:r>
              <w:rPr>
                <w:rtl/>
              </w:rPr>
              <w:t>סטודנט</w:t>
            </w:r>
          </w:p>
        </w:tc>
        <w:tc>
          <w:tcPr>
            <w:tcW w:w="1440" w:type="dxa"/>
          </w:tcPr>
          <w:p w14:paraId="1D28586A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פרטי</w:t>
            </w:r>
          </w:p>
        </w:tc>
        <w:tc>
          <w:tcPr>
            <w:tcW w:w="1440" w:type="dxa"/>
          </w:tcPr>
          <w:p w14:paraId="2FD4AB35" w14:textId="77777777" w:rsidR="00325497" w:rsidRDefault="00325497" w:rsidP="00B437B3">
            <w:pPr>
              <w:jc w:val="center"/>
            </w:pPr>
            <w:r>
              <w:rPr>
                <w:rtl/>
              </w:rPr>
              <w:t>שם משפחה</w:t>
            </w:r>
          </w:p>
        </w:tc>
      </w:tr>
      <w:tr w:rsidR="00325497" w14:paraId="067A64D1" w14:textId="77777777" w:rsidTr="00B437B3">
        <w:tc>
          <w:tcPr>
            <w:tcW w:w="1034" w:type="dxa"/>
          </w:tcPr>
          <w:p w14:paraId="2AD46518" w14:textId="77777777" w:rsidR="00325497" w:rsidRDefault="00325497" w:rsidP="00B437B3">
            <w:pPr>
              <w:jc w:val="center"/>
            </w:pPr>
            <w:r>
              <w:rPr>
                <w:rtl/>
              </w:rPr>
              <w:t>1</w:t>
            </w:r>
          </w:p>
        </w:tc>
        <w:tc>
          <w:tcPr>
            <w:tcW w:w="1440" w:type="dxa"/>
          </w:tcPr>
          <w:p w14:paraId="3137109A" w14:textId="57AD8B74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רק</w:t>
            </w:r>
          </w:p>
        </w:tc>
        <w:tc>
          <w:tcPr>
            <w:tcW w:w="1440" w:type="dxa"/>
          </w:tcPr>
          <w:p w14:paraId="2884B758" w14:textId="45434B00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זן</w:t>
            </w:r>
          </w:p>
        </w:tc>
      </w:tr>
      <w:tr w:rsidR="00325497" w14:paraId="10E2CA23" w14:textId="77777777" w:rsidTr="00B437B3">
        <w:tc>
          <w:tcPr>
            <w:tcW w:w="1034" w:type="dxa"/>
          </w:tcPr>
          <w:p w14:paraId="207A6218" w14:textId="77777777" w:rsidR="00325497" w:rsidRDefault="00325497" w:rsidP="00B437B3">
            <w:pPr>
              <w:jc w:val="center"/>
            </w:pPr>
            <w:r>
              <w:rPr>
                <w:rtl/>
              </w:rPr>
              <w:t>2</w:t>
            </w:r>
          </w:p>
        </w:tc>
        <w:tc>
          <w:tcPr>
            <w:tcW w:w="1440" w:type="dxa"/>
          </w:tcPr>
          <w:p w14:paraId="12120717" w14:textId="403ABB98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בועז</w:t>
            </w:r>
          </w:p>
        </w:tc>
        <w:tc>
          <w:tcPr>
            <w:tcW w:w="1440" w:type="dxa"/>
          </w:tcPr>
          <w:p w14:paraId="58A6C510" w14:textId="45EF6B2F" w:rsidR="00325497" w:rsidRDefault="003F293E" w:rsidP="00B437B3">
            <w:pPr>
              <w:jc w:val="center"/>
            </w:pPr>
            <w:r>
              <w:rPr>
                <w:rFonts w:hint="cs"/>
                <w:rtl/>
              </w:rPr>
              <w:t>טייטלר</w:t>
            </w:r>
          </w:p>
        </w:tc>
      </w:tr>
    </w:tbl>
    <w:p w14:paraId="67715397" w14:textId="77777777" w:rsidR="00325497" w:rsidRDefault="00325497" w:rsidP="006E6A3F">
      <w:pPr>
        <w:pStyle w:val="Subheader"/>
        <w:jc w:val="center"/>
        <w:rPr>
          <w:rtl/>
        </w:rPr>
      </w:pPr>
    </w:p>
    <w:p w14:paraId="01A0AE83" w14:textId="77777777" w:rsidR="00325497" w:rsidRDefault="00325497">
      <w:pPr>
        <w:bidi w:val="0"/>
        <w:rPr>
          <w:b/>
          <w:bCs/>
          <w:sz w:val="28"/>
          <w:szCs w:val="28"/>
          <w:u w:val="single"/>
        </w:rPr>
      </w:pPr>
      <w:r>
        <w:rPr>
          <w:rtl/>
        </w:rPr>
        <w:br w:type="page"/>
      </w:r>
    </w:p>
    <w:p w14:paraId="0C53853A" w14:textId="77777777" w:rsidR="009F0784" w:rsidRDefault="00667C91" w:rsidP="006E6A3F">
      <w:pPr>
        <w:pStyle w:val="Subheader"/>
        <w:jc w:val="center"/>
        <w:rPr>
          <w:rtl/>
        </w:rPr>
      </w:pPr>
      <w:r w:rsidRPr="00B1162D">
        <w:rPr>
          <w:rFonts w:hint="cs"/>
          <w:rtl/>
        </w:rPr>
        <w:lastRenderedPageBreak/>
        <w:t>תוכן עניינים</w:t>
      </w: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cs/>
          <w:lang w:val="he-IL" w:bidi="he-IL"/>
        </w:rPr>
        <w:id w:val="2119644520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7B2AA6EF" w14:textId="77777777" w:rsidR="006E6A3F" w:rsidRDefault="006E6A3F" w:rsidP="006E6A3F">
          <w:pPr>
            <w:pStyle w:val="TOCHeading"/>
          </w:pPr>
        </w:p>
        <w:p w14:paraId="2E531241" w14:textId="7D9F9239" w:rsidR="00B534F9" w:rsidRDefault="00252167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>
            <w:fldChar w:fldCharType="begin"/>
          </w:r>
          <w:r w:rsidR="006E6A3F">
            <w:instrText xml:space="preserve"> TOC \o "1-3" \h \z \u </w:instrText>
          </w:r>
          <w:r>
            <w:fldChar w:fldCharType="separate"/>
          </w:r>
          <w:hyperlink w:anchor="_Toc516220167" w:history="1">
            <w:r w:rsidR="00B534F9" w:rsidRPr="00C87221">
              <w:rPr>
                <w:rStyle w:val="Hyperlink"/>
                <w:noProof/>
                <w:rtl/>
              </w:rPr>
              <w:t>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ופך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7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2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3F00761" w14:textId="4CFA4284" w:rsidR="00B534F9" w:rsidRDefault="00D4190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8" w:history="1">
            <w:r w:rsidR="00B534F9" w:rsidRPr="00C87221">
              <w:rPr>
                <w:rStyle w:val="Hyperlink"/>
                <w:noProof/>
                <w:rtl/>
              </w:rPr>
              <w:t>2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יסטרזיס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ומר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ופע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8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3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57DDD1" w14:textId="40D2B905" w:rsidR="00B534F9" w:rsidRDefault="00D4190B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69" w:history="1">
            <w:r w:rsidR="00B534F9" w:rsidRPr="00C87221">
              <w:rPr>
                <w:rStyle w:val="Hyperlink"/>
                <w:noProof/>
                <w:rtl/>
              </w:rPr>
              <w:t>2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חישוב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נגד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ההיסטרזיס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69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4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7E58300" w14:textId="721CDCFA" w:rsidR="00B534F9" w:rsidRDefault="00D4190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0" w:history="1">
            <w:r w:rsidR="00B534F9" w:rsidRPr="00C87221">
              <w:rPr>
                <w:rStyle w:val="Hyperlink"/>
                <w:noProof/>
              </w:rPr>
              <w:t>3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ינטגרטור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0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ADF7C4D" w14:textId="045E37B9" w:rsidR="00B534F9" w:rsidRDefault="00D4190B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1" w:history="1">
            <w:r w:rsidR="00B534F9" w:rsidRPr="00C87221">
              <w:rPr>
                <w:rStyle w:val="Hyperlink"/>
                <w:noProof/>
                <w:rtl/>
              </w:rPr>
              <w:t>3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1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5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AB085FD" w14:textId="012CF6D3" w:rsidR="00B534F9" w:rsidRDefault="00D4190B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2" w:history="1">
            <w:r w:rsidR="00B534F9" w:rsidRPr="00C87221">
              <w:rPr>
                <w:rStyle w:val="Hyperlink"/>
                <w:noProof/>
              </w:rPr>
              <w:t>4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מתנד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גל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ריבועי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ומשולש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2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11129F4" w14:textId="35991B4B" w:rsidR="00B534F9" w:rsidRDefault="00D4190B">
          <w:pPr>
            <w:pStyle w:val="TOC2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16220173" w:history="1">
            <w:r w:rsidR="00B534F9" w:rsidRPr="00C87221">
              <w:rPr>
                <w:rStyle w:val="Hyperlink"/>
                <w:noProof/>
                <w:rtl/>
              </w:rPr>
              <w:t>4.1</w:t>
            </w:r>
            <w:r w:rsidR="00B534F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שרטוט</w:t>
            </w:r>
            <w:r w:rsidR="00B534F9" w:rsidRPr="00C87221">
              <w:rPr>
                <w:rStyle w:val="Hyperlink"/>
                <w:noProof/>
                <w:rtl/>
              </w:rPr>
              <w:t xml:space="preserve"> </w:t>
            </w:r>
            <w:r w:rsidR="00B534F9" w:rsidRPr="00C87221">
              <w:rPr>
                <w:rStyle w:val="Hyperlink"/>
                <w:rFonts w:hint="eastAsia"/>
                <w:noProof/>
                <w:rtl/>
              </w:rPr>
              <w:t>אנליטי</w:t>
            </w:r>
            <w:r w:rsidR="00B534F9">
              <w:rPr>
                <w:noProof/>
                <w:webHidden/>
                <w:rtl/>
              </w:rPr>
              <w:tab/>
            </w:r>
            <w:r w:rsidR="00B534F9">
              <w:rPr>
                <w:rStyle w:val="Hyperlink"/>
                <w:noProof/>
                <w:rtl/>
              </w:rPr>
              <w:fldChar w:fldCharType="begin"/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noProof/>
                <w:webHidden/>
              </w:rPr>
              <w:instrText>PAGEREF</w:instrText>
            </w:r>
            <w:r w:rsidR="00B534F9">
              <w:rPr>
                <w:noProof/>
                <w:webHidden/>
                <w:rtl/>
              </w:rPr>
              <w:instrText xml:space="preserve"> _</w:instrText>
            </w:r>
            <w:r w:rsidR="00B534F9">
              <w:rPr>
                <w:noProof/>
                <w:webHidden/>
              </w:rPr>
              <w:instrText>Toc516220173 \h</w:instrText>
            </w:r>
            <w:r w:rsidR="00B534F9">
              <w:rPr>
                <w:noProof/>
                <w:webHidden/>
                <w:rtl/>
              </w:rPr>
              <w:instrText xml:space="preserve"> </w:instrText>
            </w:r>
            <w:r w:rsidR="00B534F9">
              <w:rPr>
                <w:rStyle w:val="Hyperlink"/>
                <w:noProof/>
                <w:rtl/>
              </w:rPr>
            </w:r>
            <w:r w:rsidR="00B534F9">
              <w:rPr>
                <w:rStyle w:val="Hyperlink"/>
                <w:noProof/>
                <w:rtl/>
              </w:rPr>
              <w:fldChar w:fldCharType="separate"/>
            </w:r>
            <w:r w:rsidR="009A353A">
              <w:rPr>
                <w:noProof/>
                <w:webHidden/>
                <w:rtl/>
              </w:rPr>
              <w:t>6</w:t>
            </w:r>
            <w:r w:rsidR="00B534F9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A8356F8" w14:textId="77777777" w:rsidR="006E6A3F" w:rsidRDefault="00252167">
          <w:pPr>
            <w:rPr>
              <w:rtl/>
              <w:cs/>
            </w:rPr>
          </w:pPr>
          <w:r>
            <w:rPr>
              <w:b/>
              <w:bCs/>
              <w:lang w:val="he-IL"/>
            </w:rPr>
            <w:fldChar w:fldCharType="end"/>
          </w:r>
        </w:p>
      </w:sdtContent>
    </w:sdt>
    <w:p w14:paraId="263BCAB4" w14:textId="77777777" w:rsidR="00DB4094" w:rsidRDefault="00DB4094" w:rsidP="00DB4094">
      <w:pPr>
        <w:pStyle w:val="Heading1"/>
        <w:numPr>
          <w:ilvl w:val="0"/>
          <w:numId w:val="1"/>
        </w:numPr>
        <w:rPr>
          <w:rtl/>
        </w:rPr>
      </w:pPr>
      <w:bookmarkStart w:id="0" w:name="_Toc516220167"/>
      <w:bookmarkStart w:id="1" w:name="_Toc417460216"/>
      <w:bookmarkStart w:id="2" w:name="_Toc402821241"/>
      <w:bookmarkStart w:id="3" w:name="part5b"/>
      <w:r>
        <w:rPr>
          <w:rFonts w:hint="cs"/>
          <w:rtl/>
        </w:rPr>
        <w:t>היסטרזיס הופך מופע</w:t>
      </w:r>
      <w:bookmarkEnd w:id="0"/>
      <w:r>
        <w:rPr>
          <w:rFonts w:hint="cs"/>
          <w:rtl/>
        </w:rPr>
        <w:t xml:space="preserve"> </w:t>
      </w:r>
    </w:p>
    <w:p w14:paraId="5EDC33E1" w14:textId="77777777" w:rsidR="00DB4094" w:rsidRDefault="00DB4094" w:rsidP="00DB4094">
      <w:pPr>
        <w:pStyle w:val="Subheader"/>
        <w:rPr>
          <w:rtl/>
        </w:rPr>
      </w:pPr>
    </w:p>
    <w:p w14:paraId="40BF2C6F" w14:textId="77777777" w:rsidR="00DB4094" w:rsidRDefault="00DB4094" w:rsidP="00DB4094">
      <w:r w:rsidRPr="00CA2E78">
        <w:rPr>
          <w:rFonts w:hint="cs"/>
          <w:b/>
          <w:bCs/>
          <w:sz w:val="32"/>
          <w:szCs w:val="32"/>
          <w:rtl/>
        </w:rPr>
        <w:t>שרטט</w:t>
      </w:r>
      <w:r w:rsidRPr="00CA2E78">
        <w:rPr>
          <w:rFonts w:hint="cs"/>
          <w:sz w:val="32"/>
          <w:szCs w:val="32"/>
          <w:rtl/>
        </w:rPr>
        <w:t xml:space="preserve"> </w:t>
      </w:r>
      <w:r>
        <w:rPr>
          <w:rFonts w:hint="cs"/>
          <w:rtl/>
        </w:rPr>
        <w:t xml:space="preserve">את אופיין  המעבר של המעגל </w:t>
      </w:r>
      <w:r w:rsidRPr="00F805AC">
        <w:rPr>
          <w:rFonts w:hint="cs"/>
          <w:rtl/>
        </w:rPr>
        <w:t>המתואר ב</w:t>
      </w:r>
      <w:r>
        <w:rPr>
          <w:rFonts w:hint="cs"/>
          <w:rtl/>
        </w:rPr>
        <w:t xml:space="preserve">איור הבא : </w:t>
      </w:r>
    </w:p>
    <w:tbl>
      <w:tblPr>
        <w:tblStyle w:val="TableGrid"/>
        <w:bidiVisual/>
        <w:tblW w:w="0" w:type="auto"/>
        <w:tblInd w:w="-351" w:type="dxa"/>
        <w:tblLook w:val="04A0" w:firstRow="1" w:lastRow="0" w:firstColumn="1" w:lastColumn="0" w:noHBand="0" w:noVBand="1"/>
      </w:tblPr>
      <w:tblGrid>
        <w:gridCol w:w="5706"/>
        <w:gridCol w:w="1358"/>
        <w:gridCol w:w="1701"/>
      </w:tblGrid>
      <w:tr w:rsidR="00DB4094" w14:paraId="2B3D9B49" w14:textId="77777777" w:rsidTr="00B1627B">
        <w:trPr>
          <w:trHeight w:val="460"/>
        </w:trPr>
        <w:tc>
          <w:tcPr>
            <w:tcW w:w="5706" w:type="dxa"/>
            <w:vMerge w:val="restart"/>
          </w:tcPr>
          <w:p w14:paraId="0118752C" w14:textId="77777777" w:rsidR="00DB4094" w:rsidRDefault="00DB4094" w:rsidP="003159D2">
            <w:pPr>
              <w:rPr>
                <w:noProof/>
                <w:rtl/>
              </w:rPr>
            </w:pPr>
          </w:p>
          <w:p w14:paraId="2253BA1B" w14:textId="77777777" w:rsidR="00DB4094" w:rsidRDefault="00DB4094" w:rsidP="00B1627B">
            <w:pPr>
              <w:ind w:left="720"/>
            </w:pPr>
            <w:r>
              <w:rPr>
                <w:rFonts w:hint="cs"/>
                <w:rtl/>
              </w:rPr>
              <w:t xml:space="preserve">: </w:t>
            </w:r>
          </w:p>
          <w:p w14:paraId="01175C3B" w14:textId="77777777" w:rsidR="00DB4094" w:rsidRDefault="00DB4094" w:rsidP="003159D2">
            <w:pPr>
              <w:ind w:left="720"/>
            </w:pPr>
          </w:p>
          <w:p w14:paraId="7839E7CF" w14:textId="77777777" w:rsidR="00DB4094" w:rsidRDefault="00DB4094" w:rsidP="003159D2">
            <w:pPr>
              <w:ind w:left="720"/>
            </w:pPr>
            <w:r w:rsidRPr="0074451B">
              <w:rPr>
                <w:noProof/>
              </w:rPr>
              <w:drawing>
                <wp:inline distT="0" distB="0" distL="0" distR="0" wp14:anchorId="1B80CD83" wp14:editId="3758CCCB">
                  <wp:extent cx="2621280" cy="990600"/>
                  <wp:effectExtent l="0" t="0" r="7620" b="0"/>
                  <wp:docPr id="167" name="תמונה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7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EE460" w14:textId="77777777" w:rsidR="00DB4094" w:rsidRDefault="00DB4094" w:rsidP="003159D2">
            <w:pPr>
              <w:ind w:left="720"/>
              <w:rPr>
                <w:rtl/>
              </w:rPr>
            </w:pPr>
          </w:p>
          <w:p w14:paraId="7F0C2158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3059" w:type="dxa"/>
            <w:gridSpan w:val="2"/>
          </w:tcPr>
          <w:p w14:paraId="0F683172" w14:textId="77777777" w:rsidR="00DB4094" w:rsidRDefault="00DB4094" w:rsidP="003159D2">
            <w:pPr>
              <w:rPr>
                <w:rtl/>
              </w:rPr>
            </w:pPr>
            <w:r w:rsidRPr="0088307F">
              <w:rPr>
                <w:rFonts w:hint="cs"/>
                <w:sz w:val="32"/>
                <w:szCs w:val="32"/>
                <w:rtl/>
              </w:rPr>
              <w:t xml:space="preserve">הנח :  </w:t>
            </w:r>
          </w:p>
        </w:tc>
      </w:tr>
      <w:tr w:rsidR="00DB4094" w14:paraId="20A9DC47" w14:textId="77777777" w:rsidTr="00D139D3">
        <w:trPr>
          <w:trHeight w:val="457"/>
        </w:trPr>
        <w:tc>
          <w:tcPr>
            <w:tcW w:w="5706" w:type="dxa"/>
            <w:vMerge/>
          </w:tcPr>
          <w:p w14:paraId="757B1430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0DC25905" w14:textId="77777777" w:rsidR="00493636" w:rsidRDefault="00DB4094">
            <w:pPr>
              <w:jc w:val="center"/>
              <w:rPr>
                <w:sz w:val="40"/>
                <w:szCs w:val="40"/>
                <w:rtl/>
              </w:rPr>
            </w:pPr>
            <w:r w:rsidRPr="00B8414E">
              <w:rPr>
                <w:sz w:val="40"/>
                <w:szCs w:val="40"/>
              </w:rPr>
              <w:t>V</w:t>
            </w:r>
            <w:r>
              <w:rPr>
                <w:sz w:val="40"/>
                <w:szCs w:val="40"/>
                <w:vertAlign w:val="subscript"/>
              </w:rPr>
              <w:t>REF</w:t>
            </w:r>
          </w:p>
        </w:tc>
        <w:tc>
          <w:tcPr>
            <w:tcW w:w="1701" w:type="dxa"/>
          </w:tcPr>
          <w:p w14:paraId="73DDD7B9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</w:t>
            </w:r>
          </w:p>
        </w:tc>
      </w:tr>
      <w:tr w:rsidR="00DB4094" w14:paraId="71094D2A" w14:textId="77777777" w:rsidTr="00D139D3">
        <w:trPr>
          <w:trHeight w:val="457"/>
        </w:trPr>
        <w:tc>
          <w:tcPr>
            <w:tcW w:w="5706" w:type="dxa"/>
            <w:vMerge/>
          </w:tcPr>
          <w:p w14:paraId="2F74643D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1F3646D6" w14:textId="77777777" w:rsidR="00493636" w:rsidRDefault="008B7CE3">
            <w:pPr>
              <w:jc w:val="center"/>
              <w:rPr>
                <w:sz w:val="40"/>
                <w:szCs w:val="40"/>
                <w:rtl/>
              </w:rPr>
            </w:pPr>
            <w:r>
              <w:rPr>
                <w:sz w:val="40"/>
                <w:szCs w:val="40"/>
              </w:rPr>
              <w:t>n</w:t>
            </w:r>
          </w:p>
        </w:tc>
        <w:tc>
          <w:tcPr>
            <w:tcW w:w="1701" w:type="dxa"/>
          </w:tcPr>
          <w:p w14:paraId="00484EF2" w14:textId="77777777" w:rsidR="00493636" w:rsidRDefault="003D3ADE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</w:t>
            </w:r>
          </w:p>
        </w:tc>
      </w:tr>
      <w:tr w:rsidR="00DB4094" w14:paraId="74C30820" w14:textId="77777777" w:rsidTr="00D139D3">
        <w:trPr>
          <w:trHeight w:val="457"/>
        </w:trPr>
        <w:tc>
          <w:tcPr>
            <w:tcW w:w="5706" w:type="dxa"/>
            <w:vMerge/>
          </w:tcPr>
          <w:p w14:paraId="0CE22765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5B0DF52D" w14:textId="77777777" w:rsidR="00493636" w:rsidRDefault="00DB4094">
            <w:pPr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</w:rPr>
              <w:t>V</w:t>
            </w:r>
            <w:r w:rsidRPr="00583B84">
              <w:rPr>
                <w:sz w:val="32"/>
                <w:szCs w:val="32"/>
                <w:vertAlign w:val="subscript"/>
              </w:rPr>
              <w:t>cc</w:t>
            </w:r>
          </w:p>
        </w:tc>
        <w:tc>
          <w:tcPr>
            <w:tcW w:w="1701" w:type="dxa"/>
          </w:tcPr>
          <w:p w14:paraId="4183B4FC" w14:textId="77777777" w:rsidR="00493636" w:rsidRDefault="008A21C6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</w:t>
            </w:r>
            <w:r>
              <w:rPr>
                <w:sz w:val="32"/>
                <w:szCs w:val="32"/>
              </w:rPr>
              <w:t>V</w:t>
            </w:r>
          </w:p>
        </w:tc>
      </w:tr>
      <w:tr w:rsidR="00DB4094" w14:paraId="6385DC9A" w14:textId="77777777" w:rsidTr="00D139D3">
        <w:trPr>
          <w:trHeight w:val="457"/>
        </w:trPr>
        <w:tc>
          <w:tcPr>
            <w:tcW w:w="5706" w:type="dxa"/>
            <w:vMerge/>
          </w:tcPr>
          <w:p w14:paraId="791BB8FF" w14:textId="77777777" w:rsidR="00DB4094" w:rsidRDefault="00DB4094" w:rsidP="003159D2">
            <w:pPr>
              <w:rPr>
                <w:noProof/>
              </w:rPr>
            </w:pPr>
          </w:p>
        </w:tc>
        <w:tc>
          <w:tcPr>
            <w:tcW w:w="1358" w:type="dxa"/>
          </w:tcPr>
          <w:p w14:paraId="3794F4C4" w14:textId="77777777" w:rsidR="00493636" w:rsidRDefault="00DB4094">
            <w:pPr>
              <w:jc w:val="center"/>
              <w:rPr>
                <w:sz w:val="36"/>
                <w:szCs w:val="36"/>
                <w:rtl/>
              </w:rPr>
            </w:pPr>
            <w:r>
              <w:rPr>
                <w:sz w:val="36"/>
                <w:szCs w:val="36"/>
              </w:rPr>
              <w:t>V</w:t>
            </w:r>
            <w:r>
              <w:rPr>
                <w:sz w:val="36"/>
                <w:szCs w:val="36"/>
                <w:vertAlign w:val="subscript"/>
              </w:rPr>
              <w:t>ee</w:t>
            </w:r>
          </w:p>
        </w:tc>
        <w:tc>
          <w:tcPr>
            <w:tcW w:w="1701" w:type="dxa"/>
          </w:tcPr>
          <w:p w14:paraId="687ECCDB" w14:textId="77777777" w:rsidR="00493636" w:rsidRDefault="00D535E4">
            <w:pPr>
              <w:bidi w:val="0"/>
              <w:ind w:firstLine="720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0</w:t>
            </w:r>
            <w:r w:rsidR="00CA71CF">
              <w:rPr>
                <w:sz w:val="32"/>
                <w:szCs w:val="32"/>
              </w:rPr>
              <w:t>V</w:t>
            </w:r>
          </w:p>
        </w:tc>
      </w:tr>
    </w:tbl>
    <w:p w14:paraId="216CE121" w14:textId="77777777" w:rsidR="00DB4094" w:rsidRDefault="00DB4094" w:rsidP="00DB4094">
      <w:pPr>
        <w:rPr>
          <w:rtl/>
        </w:rPr>
      </w:pPr>
    </w:p>
    <w:p w14:paraId="69057904" w14:textId="77777777" w:rsidR="00D139D3" w:rsidRDefault="00D139D3" w:rsidP="00DB4094"/>
    <w:p w14:paraId="120079FA" w14:textId="77777777" w:rsidR="00D139D3" w:rsidRDefault="00D139D3" w:rsidP="00DB4094">
      <w:pPr>
        <w:rPr>
          <w:rtl/>
        </w:rPr>
      </w:pPr>
    </w:p>
    <w:p w14:paraId="37543866" w14:textId="77777777" w:rsidR="00D139D3" w:rsidRDefault="00D139D3" w:rsidP="00DB4094">
      <w:pPr>
        <w:rPr>
          <w:rtl/>
        </w:rPr>
      </w:pPr>
    </w:p>
    <w:tbl>
      <w:tblPr>
        <w:tblStyle w:val="TableGrid"/>
        <w:bidiVisual/>
        <w:tblW w:w="8365" w:type="dxa"/>
        <w:tblLook w:val="04A0" w:firstRow="1" w:lastRow="0" w:firstColumn="1" w:lastColumn="0" w:noHBand="0" w:noVBand="1"/>
      </w:tblPr>
      <w:tblGrid>
        <w:gridCol w:w="2765"/>
        <w:gridCol w:w="5600"/>
      </w:tblGrid>
      <w:tr w:rsidR="00DB4094" w14:paraId="4F1B4A69" w14:textId="77777777" w:rsidTr="003159D2">
        <w:tc>
          <w:tcPr>
            <w:tcW w:w="2765" w:type="dxa"/>
          </w:tcPr>
          <w:p w14:paraId="35046CF5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.חשב את </w:t>
            </w:r>
            <w:r w:rsidRPr="00172C4E">
              <w:rPr>
                <w:sz w:val="32"/>
                <w:szCs w:val="32"/>
              </w:rPr>
              <w:t>V</w:t>
            </w:r>
            <w:r>
              <w:rPr>
                <w:sz w:val="40"/>
                <w:szCs w:val="40"/>
                <w:vertAlign w:val="subscript"/>
              </w:rPr>
              <w:t>LH</w:t>
            </w:r>
          </w:p>
          <w:p w14:paraId="05D4CCEC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4FC62C03" w14:textId="77777777" w:rsidR="00DB4094" w:rsidRDefault="00DB4094" w:rsidP="003159D2">
            <w:pPr>
              <w:rPr>
                <w:rtl/>
              </w:rPr>
            </w:pPr>
          </w:p>
          <w:p w14:paraId="0093445D" w14:textId="5153A35D" w:rsidR="00DB4094" w:rsidRDefault="009A353A" w:rsidP="005F6436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20" w:dyaOrig="620" w14:anchorId="339AAD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in;height:31.3pt" o:ole="">
                  <v:imagedata r:id="rId10" o:title=""/>
                </v:shape>
                <o:OLEObject Type="Embed" ProgID="Equation.DSMT4" ShapeID="_x0000_i1035" DrawAspect="Content" ObjectID="_1597663108" r:id="rId11"/>
              </w:object>
            </w:r>
          </w:p>
          <w:p w14:paraId="2CB24C06" w14:textId="77777777" w:rsidR="00DB4094" w:rsidRDefault="00DB4094" w:rsidP="003159D2">
            <w:pPr>
              <w:rPr>
                <w:rtl/>
              </w:rPr>
            </w:pPr>
          </w:p>
        </w:tc>
      </w:tr>
      <w:tr w:rsidR="00DB4094" w14:paraId="21D4E10D" w14:textId="77777777" w:rsidTr="003159D2">
        <w:tc>
          <w:tcPr>
            <w:tcW w:w="2765" w:type="dxa"/>
          </w:tcPr>
          <w:p w14:paraId="65028761" w14:textId="77777777" w:rsidR="00DB4094" w:rsidRDefault="00DB4094" w:rsidP="00DB4094">
            <w:pPr>
              <w:pStyle w:val="ListParagraph"/>
              <w:numPr>
                <w:ilvl w:val="0"/>
                <w:numId w:val="49"/>
              </w:numPr>
            </w:pPr>
            <w:r>
              <w:rPr>
                <w:rFonts w:hint="cs"/>
                <w:rtl/>
              </w:rPr>
              <w:t xml:space="preserve">חשב את </w:t>
            </w:r>
            <w:r w:rsidRPr="00172C4E">
              <w:rPr>
                <w:sz w:val="32"/>
                <w:szCs w:val="32"/>
              </w:rPr>
              <w:t>V</w:t>
            </w:r>
            <w:r w:rsidRPr="00172C4E">
              <w:rPr>
                <w:sz w:val="32"/>
                <w:szCs w:val="32"/>
                <w:vertAlign w:val="subscript"/>
              </w:rPr>
              <w:t>HL</w:t>
            </w:r>
          </w:p>
          <w:p w14:paraId="2D1085AE" w14:textId="77777777" w:rsidR="00DB4094" w:rsidRDefault="00DB4094" w:rsidP="003159D2">
            <w:pPr>
              <w:rPr>
                <w:rtl/>
              </w:rPr>
            </w:pPr>
          </w:p>
        </w:tc>
        <w:tc>
          <w:tcPr>
            <w:tcW w:w="5600" w:type="dxa"/>
          </w:tcPr>
          <w:p w14:paraId="6DE53E33" w14:textId="77777777" w:rsidR="00DB4094" w:rsidRDefault="00DB4094" w:rsidP="003159D2">
            <w:pPr>
              <w:rPr>
                <w:rtl/>
              </w:rPr>
            </w:pPr>
          </w:p>
          <w:p w14:paraId="0E900A24" w14:textId="468AB914" w:rsidR="00DB4094" w:rsidRDefault="009A353A" w:rsidP="005E7B73">
            <w:pPr>
              <w:bidi w:val="0"/>
              <w:rPr>
                <w:rtl/>
              </w:rPr>
            </w:pPr>
            <w:r w:rsidRPr="005E7B73">
              <w:rPr>
                <w:position w:val="-24"/>
              </w:rPr>
              <w:object w:dxaOrig="4340" w:dyaOrig="620" w14:anchorId="6FB412C7">
                <v:shape id="_x0000_i1039" type="#_x0000_t75" style="width:217.25pt;height:31.3pt" o:ole="">
                  <v:imagedata r:id="rId12" o:title=""/>
                </v:shape>
                <o:OLEObject Type="Embed" ProgID="Equation.DSMT4" ShapeID="_x0000_i1039" DrawAspect="Content" ObjectID="_1597663109" r:id="rId13"/>
              </w:object>
            </w:r>
          </w:p>
          <w:p w14:paraId="46E1B1DD" w14:textId="77777777" w:rsidR="00DB4094" w:rsidRDefault="00DB4094" w:rsidP="003159D2">
            <w:pPr>
              <w:rPr>
                <w:rtl/>
              </w:rPr>
            </w:pPr>
          </w:p>
          <w:p w14:paraId="5B713A42" w14:textId="77777777" w:rsidR="00DB4094" w:rsidRDefault="00DB4094" w:rsidP="003159D2">
            <w:pPr>
              <w:rPr>
                <w:rtl/>
              </w:rPr>
            </w:pPr>
          </w:p>
        </w:tc>
      </w:tr>
    </w:tbl>
    <w:p w14:paraId="7ECA78D9" w14:textId="77777777" w:rsidR="00DB4094" w:rsidRDefault="00DB4094" w:rsidP="00B1627B">
      <w:pPr>
        <w:rPr>
          <w:rtl/>
        </w:rPr>
      </w:pPr>
      <w:r>
        <w:rPr>
          <w:rFonts w:hint="cs"/>
          <w:rtl/>
        </w:rPr>
        <w:t xml:space="preserve"> </w:t>
      </w:r>
    </w:p>
    <w:p w14:paraId="388B27D3" w14:textId="77777777" w:rsidR="0043354C" w:rsidRDefault="0043354C" w:rsidP="0043354C">
      <w:pPr>
        <w:rPr>
          <w:rtl/>
        </w:rPr>
      </w:pPr>
    </w:p>
    <w:p w14:paraId="4C5EDD8B" w14:textId="3CC10F2C" w:rsidR="005E7B73" w:rsidRDefault="00D24217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tl/>
        </w:rPr>
        <w:tab/>
      </w:r>
    </w:p>
    <w:p w14:paraId="21C3F989" w14:textId="780907C8" w:rsidR="005E7B73" w:rsidRDefault="00160A4F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lastRenderedPageBreak/>
        <w:drawing>
          <wp:inline distT="0" distB="0" distL="0" distR="0" wp14:anchorId="0D7C81FD" wp14:editId="2672D13B">
            <wp:extent cx="5274310" cy="3446780"/>
            <wp:effectExtent l="0" t="0" r="254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95B05" w14:textId="7F15B970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F77E9BB" w14:textId="77777777" w:rsidR="005E7B73" w:rsidRDefault="005E7B73" w:rsidP="004335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</w:p>
    <w:p w14:paraId="7DFB1761" w14:textId="77777777" w:rsidR="0021273C" w:rsidRDefault="0021273C" w:rsidP="00E3316D">
      <w:pPr>
        <w:pStyle w:val="Heading1"/>
        <w:numPr>
          <w:ilvl w:val="0"/>
          <w:numId w:val="1"/>
        </w:numPr>
        <w:rPr>
          <w:rtl/>
        </w:rPr>
      </w:pPr>
      <w:bookmarkStart w:id="4" w:name="_Toc516220168"/>
      <w:r>
        <w:rPr>
          <w:rFonts w:hint="cs"/>
          <w:rtl/>
        </w:rPr>
        <w:t xml:space="preserve">היסטרזיס </w:t>
      </w:r>
      <w:r w:rsidR="00E3316D">
        <w:rPr>
          <w:rFonts w:hint="cs"/>
          <w:rtl/>
        </w:rPr>
        <w:t>שומר</w:t>
      </w:r>
      <w:r>
        <w:rPr>
          <w:rFonts w:hint="cs"/>
          <w:rtl/>
        </w:rPr>
        <w:t xml:space="preserve"> מופע</w:t>
      </w:r>
      <w:bookmarkEnd w:id="1"/>
      <w:bookmarkEnd w:id="4"/>
      <w:r>
        <w:rPr>
          <w:rFonts w:hint="cs"/>
          <w:rtl/>
        </w:rPr>
        <w:t xml:space="preserve"> </w:t>
      </w:r>
    </w:p>
    <w:p w14:paraId="24BCEC3C" w14:textId="77777777" w:rsidR="0021273C" w:rsidRDefault="0021273C" w:rsidP="0021273C">
      <w:pPr>
        <w:pStyle w:val="Subheader"/>
        <w:rPr>
          <w:rtl/>
        </w:rPr>
      </w:pPr>
    </w:p>
    <w:p w14:paraId="7EBF8758" w14:textId="77777777" w:rsidR="0021273C" w:rsidRDefault="0021273C" w:rsidP="0021273C">
      <w:pPr>
        <w:numPr>
          <w:ilvl w:val="0"/>
          <w:numId w:val="46"/>
        </w:numPr>
      </w:pPr>
      <w:r>
        <w:rPr>
          <w:rFonts w:hint="cs"/>
          <w:rtl/>
        </w:rPr>
        <w:t>תכנן ושרטט משווה בעל אופיין מעבר המתואר באיור הבא</w:t>
      </w:r>
    </w:p>
    <w:p w14:paraId="14B83B19" w14:textId="77777777" w:rsidR="0021273C" w:rsidRDefault="0021273C" w:rsidP="0021273C">
      <w:pPr>
        <w:pStyle w:val="Caption"/>
        <w:ind w:left="5040"/>
        <w:jc w:val="center"/>
        <w:rPr>
          <w:rtl/>
        </w:rPr>
      </w:pPr>
    </w:p>
    <w:p w14:paraId="7ABFF8EF" w14:textId="77777777" w:rsidR="00E3316D" w:rsidRDefault="00E3316D" w:rsidP="006C254A">
      <w:pPr>
        <w:jc w:val="center"/>
      </w:pPr>
    </w:p>
    <w:p w14:paraId="31BDD446" w14:textId="77777777" w:rsidR="006C254A" w:rsidRDefault="006C254A" w:rsidP="006C254A">
      <w:pPr>
        <w:jc w:val="center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4B5560B" wp14:editId="1BB2DD15">
            <wp:simplePos x="0" y="0"/>
            <wp:positionH relativeFrom="column">
              <wp:posOffset>1405890</wp:posOffset>
            </wp:positionH>
            <wp:positionV relativeFrom="paragraph">
              <wp:posOffset>5715</wp:posOffset>
            </wp:positionV>
            <wp:extent cx="2292350" cy="3187065"/>
            <wp:effectExtent l="0" t="0" r="0" b="0"/>
            <wp:wrapSquare wrapText="bothSides"/>
            <wp:docPr id="13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318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854730" w14:textId="77777777" w:rsidR="006C254A" w:rsidRDefault="006C254A" w:rsidP="00D24217">
      <w:pPr>
        <w:ind w:left="360"/>
        <w:jc w:val="center"/>
      </w:pPr>
    </w:p>
    <w:p w14:paraId="4608DA66" w14:textId="77777777" w:rsidR="006C254A" w:rsidRDefault="006C254A" w:rsidP="006C254A">
      <w:pPr>
        <w:jc w:val="center"/>
      </w:pPr>
    </w:p>
    <w:p w14:paraId="5CAF4C5A" w14:textId="77777777" w:rsidR="006C254A" w:rsidRDefault="006C254A" w:rsidP="006C254A">
      <w:pPr>
        <w:jc w:val="center"/>
      </w:pPr>
    </w:p>
    <w:p w14:paraId="4C10F59B" w14:textId="77777777" w:rsidR="006C254A" w:rsidRDefault="006C254A" w:rsidP="006C254A">
      <w:pPr>
        <w:jc w:val="center"/>
      </w:pPr>
    </w:p>
    <w:p w14:paraId="41AB1E24" w14:textId="77777777" w:rsidR="006C254A" w:rsidRDefault="006C254A" w:rsidP="006C254A">
      <w:pPr>
        <w:jc w:val="center"/>
      </w:pPr>
    </w:p>
    <w:p w14:paraId="5CB014F5" w14:textId="77777777" w:rsidR="006C254A" w:rsidRDefault="006C254A" w:rsidP="006C254A">
      <w:pPr>
        <w:jc w:val="center"/>
      </w:pPr>
    </w:p>
    <w:p w14:paraId="6A20D896" w14:textId="77777777" w:rsidR="006C254A" w:rsidRDefault="006C254A" w:rsidP="006C254A">
      <w:pPr>
        <w:jc w:val="center"/>
      </w:pPr>
    </w:p>
    <w:p w14:paraId="0921EDAE" w14:textId="77777777" w:rsidR="006C254A" w:rsidRDefault="006C254A" w:rsidP="006C254A">
      <w:pPr>
        <w:jc w:val="center"/>
      </w:pPr>
    </w:p>
    <w:p w14:paraId="75A7D0FF" w14:textId="77777777" w:rsidR="006C254A" w:rsidRDefault="006C254A" w:rsidP="006C254A">
      <w:pPr>
        <w:jc w:val="center"/>
      </w:pPr>
    </w:p>
    <w:p w14:paraId="4209CDF5" w14:textId="77777777" w:rsidR="006C254A" w:rsidRDefault="006C254A" w:rsidP="006C254A">
      <w:pPr>
        <w:jc w:val="center"/>
      </w:pPr>
    </w:p>
    <w:p w14:paraId="0D2F0BA5" w14:textId="77777777" w:rsidR="006C254A" w:rsidRDefault="006C254A" w:rsidP="006C254A">
      <w:pPr>
        <w:jc w:val="center"/>
      </w:pPr>
    </w:p>
    <w:p w14:paraId="60DE7209" w14:textId="77777777" w:rsidR="006C254A" w:rsidRDefault="006C254A" w:rsidP="006C254A">
      <w:pPr>
        <w:jc w:val="center"/>
      </w:pPr>
    </w:p>
    <w:p w14:paraId="50C9ACD8" w14:textId="77777777" w:rsidR="006C254A" w:rsidRDefault="006C254A" w:rsidP="006C254A">
      <w:pPr>
        <w:jc w:val="center"/>
      </w:pPr>
    </w:p>
    <w:p w14:paraId="63F8B1AF" w14:textId="77777777" w:rsidR="006C254A" w:rsidRDefault="006C254A" w:rsidP="006C254A">
      <w:pPr>
        <w:jc w:val="center"/>
      </w:pPr>
    </w:p>
    <w:p w14:paraId="56C570E5" w14:textId="77777777" w:rsidR="006C254A" w:rsidRDefault="006C254A" w:rsidP="006C254A">
      <w:pPr>
        <w:jc w:val="center"/>
      </w:pPr>
    </w:p>
    <w:p w14:paraId="6F88F7BA" w14:textId="77777777" w:rsidR="006C254A" w:rsidRDefault="006C254A" w:rsidP="006C254A">
      <w:pPr>
        <w:jc w:val="center"/>
      </w:pPr>
    </w:p>
    <w:p w14:paraId="7494820B" w14:textId="77777777" w:rsidR="006C254A" w:rsidRDefault="006C254A" w:rsidP="006C254A">
      <w:pPr>
        <w:jc w:val="center"/>
        <w:rPr>
          <w:rtl/>
        </w:rPr>
      </w:pPr>
    </w:p>
    <w:p w14:paraId="004DDA5C" w14:textId="77777777" w:rsidR="00357B07" w:rsidRDefault="00357B07" w:rsidP="009E1A31">
      <w:pPr>
        <w:jc w:val="center"/>
        <w:rPr>
          <w:rtl/>
        </w:rPr>
      </w:pPr>
    </w:p>
    <w:p w14:paraId="45BEA05D" w14:textId="77777777" w:rsidR="00357B07" w:rsidRDefault="00357B07" w:rsidP="00357B07">
      <w:pPr>
        <w:ind w:firstLine="720"/>
        <w:jc w:val="center"/>
        <w:rPr>
          <w:rtl/>
        </w:rPr>
      </w:pPr>
    </w:p>
    <w:p w14:paraId="3D1AD851" w14:textId="77777777" w:rsidR="00357B07" w:rsidRDefault="00357B07" w:rsidP="00357B07">
      <w:pPr>
        <w:ind w:firstLine="720"/>
        <w:jc w:val="center"/>
        <w:rPr>
          <w:rtl/>
        </w:rPr>
      </w:pPr>
    </w:p>
    <w:p w14:paraId="49E97D0F" w14:textId="77777777" w:rsidR="0021273C" w:rsidRDefault="0021273C" w:rsidP="00357B07">
      <w:pPr>
        <w:ind w:firstLine="720"/>
        <w:jc w:val="center"/>
        <w:rPr>
          <w:rtl/>
        </w:rPr>
      </w:pPr>
      <w:r>
        <w:rPr>
          <w:rFonts w:hint="cs"/>
          <w:rtl/>
        </w:rPr>
        <w:t>עבור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033"/>
        <w:gridCol w:w="1980"/>
        <w:gridCol w:w="1980"/>
        <w:gridCol w:w="2250"/>
      </w:tblGrid>
      <w:tr w:rsidR="0021273C" w14:paraId="1E5EA33B" w14:textId="77777777" w:rsidTr="00666662">
        <w:tc>
          <w:tcPr>
            <w:tcW w:w="2033" w:type="dxa"/>
            <w:hideMark/>
          </w:tcPr>
          <w:p w14:paraId="1D6F75ED" w14:textId="77777777" w:rsidR="0049363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lastRenderedPageBreak/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HL</w:t>
            </w:r>
            <w:r w:rsidRPr="00470606">
              <w:rPr>
                <w:sz w:val="28"/>
                <w:szCs w:val="28"/>
              </w:rPr>
              <w:t xml:space="preserve"> = </w:t>
            </w:r>
            <w:r w:rsidR="00086A4B"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7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  <w:hideMark/>
          </w:tcPr>
          <w:p w14:paraId="580BD7E4" w14:textId="77777777" w:rsidR="00493636" w:rsidRDefault="0021273C" w:rsidP="003D3ADE">
            <w:pPr>
              <w:bidi w:val="0"/>
            </w:pPr>
            <w:r w:rsidRPr="00470606">
              <w:rPr>
                <w:sz w:val="28"/>
                <w:szCs w:val="28"/>
              </w:rPr>
              <w:t xml:space="preserve">  V</w:t>
            </w:r>
            <w:r w:rsidRPr="00470606">
              <w:rPr>
                <w:sz w:val="28"/>
                <w:szCs w:val="28"/>
                <w:vertAlign w:val="subscript"/>
              </w:rPr>
              <w:t>LH</w:t>
            </w:r>
            <w:r w:rsidRPr="00470606">
              <w:rPr>
                <w:sz w:val="28"/>
                <w:szCs w:val="28"/>
              </w:rPr>
              <w:t xml:space="preserve"> = </w:t>
            </w:r>
            <w:r w:rsidR="003D3ADE">
              <w:rPr>
                <w:rFonts w:hint="cs"/>
                <w:sz w:val="28"/>
                <w:szCs w:val="28"/>
                <w:rtl/>
              </w:rPr>
              <w:t>6</w:t>
            </w:r>
            <w:r w:rsidR="003D3ADE">
              <w:rPr>
                <w:sz w:val="28"/>
                <w:szCs w:val="28"/>
              </w:rPr>
              <w:t>V</w:t>
            </w:r>
          </w:p>
        </w:tc>
        <w:tc>
          <w:tcPr>
            <w:tcW w:w="1980" w:type="dxa"/>
          </w:tcPr>
          <w:p w14:paraId="59663B04" w14:textId="77777777" w:rsidR="0021273C" w:rsidRPr="00470606" w:rsidRDefault="0021273C" w:rsidP="003D3AD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</w:rPr>
              <w:t>V</w:t>
            </w:r>
            <w:r>
              <w:rPr>
                <w:sz w:val="28"/>
                <w:szCs w:val="28"/>
                <w:vertAlign w:val="subscript"/>
              </w:rPr>
              <w:t xml:space="preserve">H </w:t>
            </w:r>
            <w:r w:rsidRPr="00470606">
              <w:rPr>
                <w:sz w:val="28"/>
                <w:szCs w:val="28"/>
              </w:rPr>
              <w:t xml:space="preserve">= </w:t>
            </w:r>
            <w:r w:rsidR="003D3ADE">
              <w:rPr>
                <w:rFonts w:hint="cs"/>
                <w:sz w:val="28"/>
                <w:szCs w:val="28"/>
                <w:rtl/>
              </w:rPr>
              <w:t>13</w:t>
            </w:r>
            <w:r w:rsidR="003D3ADE">
              <w:rPr>
                <w:sz w:val="28"/>
                <w:szCs w:val="28"/>
              </w:rPr>
              <w:t>V</w:t>
            </w:r>
            <w:r w:rsidR="003D3ADE">
              <w:rPr>
                <w:rFonts w:hint="cs"/>
                <w:sz w:val="28"/>
                <w:szCs w:val="28"/>
              </w:rPr>
              <w:t xml:space="preserve"> </w:t>
            </w:r>
          </w:p>
        </w:tc>
        <w:tc>
          <w:tcPr>
            <w:tcW w:w="2250" w:type="dxa"/>
          </w:tcPr>
          <w:p w14:paraId="41F2E597" w14:textId="77777777" w:rsidR="0021273C" w:rsidRPr="00470606" w:rsidRDefault="0021273C" w:rsidP="003D3ADE">
            <w:pPr>
              <w:bidi w:val="0"/>
              <w:rPr>
                <w:sz w:val="28"/>
                <w:szCs w:val="28"/>
              </w:rPr>
            </w:pPr>
            <w:r w:rsidRPr="00470606">
              <w:rPr>
                <w:sz w:val="28"/>
                <w:szCs w:val="28"/>
              </w:rPr>
              <w:t xml:space="preserve">  V</w:t>
            </w:r>
            <w:r>
              <w:rPr>
                <w:sz w:val="28"/>
                <w:szCs w:val="28"/>
                <w:vertAlign w:val="subscript"/>
              </w:rPr>
              <w:t>L</w:t>
            </w:r>
            <w:r w:rsidRPr="00470606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-</w:t>
            </w:r>
            <w:r w:rsidR="003D3ADE">
              <w:rPr>
                <w:rFonts w:hint="cs"/>
                <w:sz w:val="28"/>
                <w:szCs w:val="28"/>
                <w:rtl/>
              </w:rPr>
              <w:t>14</w:t>
            </w:r>
            <w:r w:rsidR="00666662">
              <w:rPr>
                <w:sz w:val="28"/>
                <w:szCs w:val="28"/>
              </w:rPr>
              <w:t>V</w:t>
            </w:r>
          </w:p>
        </w:tc>
      </w:tr>
    </w:tbl>
    <w:p w14:paraId="2FA8CBF3" w14:textId="77777777" w:rsidR="0021273C" w:rsidRDefault="0021273C" w:rsidP="0021273C">
      <w:pPr>
        <w:rPr>
          <w:rtl/>
        </w:rPr>
      </w:pPr>
    </w:p>
    <w:p w14:paraId="79A507FC" w14:textId="77777777" w:rsidR="0021273C" w:rsidRDefault="0021273C" w:rsidP="00FE24B0">
      <w:pPr>
        <w:rPr>
          <w:rtl/>
        </w:rPr>
      </w:pPr>
      <w:r>
        <w:rPr>
          <w:rFonts w:hint="cs"/>
          <w:rtl/>
        </w:rPr>
        <w:t xml:space="preserve">עליך להשתמש </w:t>
      </w:r>
      <w:r w:rsidR="00FE24B0">
        <w:rPr>
          <w:rFonts w:hint="cs"/>
          <w:rtl/>
        </w:rPr>
        <w:t xml:space="preserve">במגבר שרת </w:t>
      </w:r>
      <w:r w:rsidR="00FE24B0">
        <w:t>LF411</w:t>
      </w:r>
      <w:r w:rsidR="00FE24B0">
        <w:rPr>
          <w:rFonts w:hint="cs"/>
          <w:rtl/>
        </w:rPr>
        <w:t>.</w:t>
      </w:r>
      <w:r>
        <w:rPr>
          <w:rFonts w:hint="cs"/>
          <w:rtl/>
        </w:rPr>
        <w:t xml:space="preserve"> ידוע שמתח מבוא יכול לקבל ערכים חיוביים ושלילים בגבולות    </w:t>
      </w:r>
    </w:p>
    <w:p w14:paraId="4B303F2A" w14:textId="77777777" w:rsidR="0021273C" w:rsidRDefault="0021273C" w:rsidP="0021273C">
      <w:pPr>
        <w:rPr>
          <w:rtl/>
        </w:rPr>
      </w:pPr>
      <w:r>
        <w:rPr>
          <w:rFonts w:hint="cs"/>
          <w:rtl/>
        </w:rPr>
        <w:t xml:space="preserve">    </w:t>
      </w:r>
      <w:r w:rsidRPr="00234BD7">
        <w:rPr>
          <w:position w:val="-10"/>
        </w:rPr>
        <w:object w:dxaOrig="2020" w:dyaOrig="320" w14:anchorId="37D8367C">
          <v:shape id="_x0000_i1027" type="#_x0000_t75" style="width:100.8pt;height:16.3pt" o:ole="">
            <v:imagedata r:id="rId16" o:title=""/>
          </v:shape>
          <o:OLEObject Type="Embed" ProgID="Equation.DSMT4" ShapeID="_x0000_i1027" DrawAspect="Content" ObjectID="_1597663110" r:id="rId17"/>
        </w:object>
      </w:r>
      <w:r>
        <w:rPr>
          <w:rFonts w:hint="cs"/>
          <w:rtl/>
        </w:rPr>
        <w:t xml:space="preserve">. </w:t>
      </w:r>
    </w:p>
    <w:p w14:paraId="14F40866" w14:textId="77777777" w:rsidR="006D4D0E" w:rsidRDefault="00902E7A" w:rsidP="0021273C">
      <w:pPr>
        <w:rPr>
          <w:rtl/>
        </w:rPr>
      </w:pPr>
      <w:r>
        <w:t>n)</w:t>
      </w:r>
      <w:r>
        <w:rPr>
          <w:rFonts w:hint="cs"/>
        </w:rPr>
        <w:t xml:space="preserve"> </w:t>
      </w:r>
      <w:r>
        <w:rPr>
          <w:rFonts w:hint="cs"/>
          <w:rtl/>
        </w:rPr>
        <w:t xml:space="preserve"> אינו חייב להיות שלם )</w:t>
      </w:r>
    </w:p>
    <w:p w14:paraId="70F2F83C" w14:textId="77777777" w:rsidR="006D4D0E" w:rsidRDefault="006D4D0E" w:rsidP="0021273C">
      <w:pPr>
        <w:rPr>
          <w:rtl/>
        </w:rPr>
      </w:pPr>
    </w:p>
    <w:p w14:paraId="4B112CF9" w14:textId="26910693" w:rsidR="006D4D0E" w:rsidRDefault="009F46E8" w:rsidP="0021273C">
      <w:pPr>
        <w:rPr>
          <w:rtl/>
        </w:rPr>
      </w:pPr>
      <w:bookmarkStart w:id="5" w:name="_GoBack"/>
      <w:bookmarkEnd w:id="5"/>
      <w:r>
        <w:rPr>
          <w:noProof/>
        </w:rPr>
        <w:drawing>
          <wp:inline distT="0" distB="0" distL="0" distR="0" wp14:anchorId="0C5E5793" wp14:editId="26124941">
            <wp:extent cx="5271135" cy="2720975"/>
            <wp:effectExtent l="0" t="0" r="5715" b="3175"/>
            <wp:docPr id="5" name="תמונה 5" descr="C:\Users\boaz\Downloads\New Doc 2018-09-04 16.38.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oaz\Downloads\New Doc 2018-09-04 16.38.30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272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73774" w14:textId="77777777" w:rsidR="006D4D0E" w:rsidRDefault="006D4D0E" w:rsidP="0021273C">
      <w:pPr>
        <w:rPr>
          <w:rtl/>
        </w:rPr>
      </w:pPr>
    </w:p>
    <w:p w14:paraId="631745AA" w14:textId="165FB958" w:rsidR="0021273C" w:rsidRDefault="0021273C" w:rsidP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cs"/>
          <w:rtl/>
        </w:rPr>
        <w:t xml:space="preserve">חשבו את   </w:t>
      </w:r>
      <w:r>
        <w:t>n, Vref</w:t>
      </w:r>
      <w:r>
        <w:rPr>
          <w:rFonts w:hint="cs"/>
          <w:rtl/>
        </w:rPr>
        <w:t xml:space="preserve">   (הראו דרך):</w:t>
      </w:r>
    </w:p>
    <w:p w14:paraId="715629FA" w14:textId="6486D0A8" w:rsidR="00080103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 w:rsidRPr="00C7639B">
        <w:rPr>
          <w:position w:val="-4"/>
        </w:rPr>
        <w:object w:dxaOrig="180" w:dyaOrig="279" w14:anchorId="70CFE48C">
          <v:shape id="_x0000_i1028" type="#_x0000_t75" style="width:8.75pt;height:13.75pt" o:ole="">
            <v:imagedata r:id="rId19" o:title=""/>
          </v:shape>
          <o:OLEObject Type="Embed" ProgID="Equation.DSMT4" ShapeID="_x0000_i1028" DrawAspect="Content" ObjectID="_1597663111" r:id="rId20"/>
        </w:object>
      </w:r>
      <w:r>
        <w:t xml:space="preserve"> </w:t>
      </w:r>
      <w:r w:rsidR="00326F0B" w:rsidRPr="00C7639B">
        <w:rPr>
          <w:position w:val="-88"/>
        </w:rPr>
        <w:object w:dxaOrig="2340" w:dyaOrig="1920" w14:anchorId="2D5ED2B9">
          <v:shape id="_x0000_i1029" type="#_x0000_t75" style="width:117.1pt;height:95.8pt" o:ole="">
            <v:imagedata r:id="rId21" o:title=""/>
          </v:shape>
          <o:OLEObject Type="Embed" ProgID="Equation.DSMT4" ShapeID="_x0000_i1029" DrawAspect="Content" ObjectID="_1597663112" r:id="rId22"/>
        </w:object>
      </w:r>
      <w:r>
        <w:t xml:space="preserve">                                </w:t>
      </w:r>
      <w:r w:rsidR="009A353A" w:rsidRPr="00C7639B">
        <w:rPr>
          <w:position w:val="-88"/>
        </w:rPr>
        <w:object w:dxaOrig="2320" w:dyaOrig="1920" w14:anchorId="59ED2C34">
          <v:shape id="_x0000_i1041" type="#_x0000_t75" style="width:115.85pt;height:95.8pt" o:ole="">
            <v:imagedata r:id="rId23" o:title=""/>
          </v:shape>
          <o:OLEObject Type="Embed" ProgID="Equation.DSMT4" ShapeID="_x0000_i1041" DrawAspect="Content" ObjectID="_1597663113" r:id="rId24"/>
        </w:object>
      </w:r>
    </w:p>
    <w:p w14:paraId="14C42BF6" w14:textId="44D743A0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114A2100" w14:textId="63E0C89A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</w:p>
    <w:p w14:paraId="417CA059" w14:textId="77777777" w:rsidR="00C7639B" w:rsidRDefault="00C7639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bookmarkStart w:id="6" w:name="MTBlankEqn"/>
    <w:p w14:paraId="0ED87396" w14:textId="2D021A74" w:rsidR="0021273C" w:rsidRDefault="00326F0B" w:rsidP="00C7639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 w:rsidRPr="00C7639B">
        <w:rPr>
          <w:position w:val="-24"/>
        </w:rPr>
        <w:object w:dxaOrig="6700" w:dyaOrig="620" w14:anchorId="453EBA6F">
          <v:shape id="_x0000_i1031" type="#_x0000_t75" style="width:334.95pt;height:31.3pt" o:ole="">
            <v:imagedata r:id="rId25" o:title=""/>
          </v:shape>
          <o:OLEObject Type="Embed" ProgID="Equation.DSMT4" ShapeID="_x0000_i1031" DrawAspect="Content" ObjectID="_1597663114" r:id="rId26"/>
        </w:object>
      </w:r>
      <w:bookmarkEnd w:id="6"/>
      <w:r w:rsidR="00C7639B">
        <w:t xml:space="preserve"> </w:t>
      </w:r>
    </w:p>
    <w:p w14:paraId="034A5DE3" w14:textId="1FB897FB" w:rsidR="00080103" w:rsidRDefault="0021273C" w:rsidP="000801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  <w:r>
        <w:t>Vref =</w:t>
      </w:r>
      <w:r w:rsidR="00326F0B">
        <w:t>-0.5</w:t>
      </w:r>
      <w:r w:rsidR="00EE1D1A">
        <w:t>V</w:t>
      </w:r>
    </w:p>
    <w:p w14:paraId="722A3822" w14:textId="77777777" w:rsidR="00493636" w:rsidRDefault="004936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rPr>
          <w:rtl/>
        </w:rPr>
      </w:pPr>
    </w:p>
    <w:p w14:paraId="58B86324" w14:textId="074246C5" w:rsidR="00493636" w:rsidRDefault="0021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 =</w:t>
      </w:r>
      <w:r w:rsidR="00241917">
        <w:t xml:space="preserve"> </w:t>
      </w:r>
      <w:r w:rsidR="00326F0B">
        <w:t>2.08</w:t>
      </w:r>
    </w:p>
    <w:p w14:paraId="34C04068" w14:textId="77777777" w:rsidR="0021273C" w:rsidRDefault="0021273C" w:rsidP="0021273C">
      <w:pPr>
        <w:rPr>
          <w:rtl/>
        </w:rPr>
      </w:pPr>
    </w:p>
    <w:p w14:paraId="4E73B7F0" w14:textId="77777777" w:rsidR="00F5554B" w:rsidRDefault="00325497" w:rsidP="00325497">
      <w:pPr>
        <w:pStyle w:val="Heading2"/>
        <w:rPr>
          <w:rtl/>
        </w:rPr>
      </w:pPr>
      <w:bookmarkStart w:id="7" w:name="_Toc516220169"/>
      <w:bookmarkEnd w:id="2"/>
      <w:r>
        <w:rPr>
          <w:rFonts w:hint="cs"/>
          <w:rtl/>
        </w:rPr>
        <w:t>חישוב נגדי ההיסטרזיס</w:t>
      </w:r>
      <w:bookmarkEnd w:id="7"/>
      <w:r>
        <w:rPr>
          <w:rFonts w:hint="cs"/>
          <w:rtl/>
        </w:rPr>
        <w:t xml:space="preserve"> </w:t>
      </w:r>
    </w:p>
    <w:p w14:paraId="48644A14" w14:textId="77777777" w:rsidR="00493636" w:rsidRDefault="00D535E4" w:rsidP="008017F8">
      <w:pPr>
        <w:rPr>
          <w:rtl/>
        </w:rPr>
      </w:pPr>
      <w:r>
        <w:rPr>
          <w:rFonts w:hint="cs"/>
          <w:rtl/>
        </w:rPr>
        <w:t xml:space="preserve">יש לבחור </w:t>
      </w:r>
      <w:r w:rsidR="00234BD7">
        <w:rPr>
          <w:rFonts w:hint="cs"/>
          <w:rtl/>
        </w:rPr>
        <w:t xml:space="preserve">את הנגדים </w:t>
      </w:r>
      <w:r w:rsidR="00234BD7">
        <w:t>R, nR</w:t>
      </w:r>
      <w:r w:rsidR="00234BD7">
        <w:rPr>
          <w:rFonts w:hint="cs"/>
          <w:rtl/>
        </w:rPr>
        <w:t xml:space="preserve"> ליצירת ההיסטרזיס </w:t>
      </w:r>
      <w:r w:rsidR="00325497">
        <w:rPr>
          <w:rFonts w:hint="cs"/>
          <w:rtl/>
        </w:rPr>
        <w:t>כרצונכם</w:t>
      </w:r>
      <w:r w:rsidR="00B730AD">
        <w:rPr>
          <w:rFonts w:hint="cs"/>
          <w:rtl/>
        </w:rPr>
        <w:t>.</w:t>
      </w:r>
      <w:r w:rsidR="00E83B87">
        <w:rPr>
          <w:rFonts w:hint="cs"/>
          <w:rtl/>
        </w:rPr>
        <w:t xml:space="preserve"> יש לבחור </w:t>
      </w:r>
      <w:r w:rsidR="00D54A63">
        <w:rPr>
          <w:rFonts w:hint="cs"/>
          <w:rtl/>
        </w:rPr>
        <w:t xml:space="preserve">נגדים </w:t>
      </w:r>
      <w:r w:rsidR="00E5674C">
        <w:rPr>
          <w:rFonts w:hint="cs"/>
          <w:rtl/>
        </w:rPr>
        <w:t>מספיק גדולים כך שלא תהיה בעיה של זרם מכסימלי של המגבר.</w:t>
      </w:r>
      <w:r w:rsidR="00D54A63">
        <w:rPr>
          <w:rFonts w:hint="cs"/>
          <w:rtl/>
        </w:rPr>
        <w:t xml:space="preserve"> יש להשתמש רק בנגדים מ</w:t>
      </w:r>
      <w:r w:rsidR="008017F8">
        <w:t>"</w:t>
      </w:r>
      <w:r w:rsidR="00D54A63">
        <w:rPr>
          <w:rFonts w:hint="cs"/>
          <w:rtl/>
        </w:rPr>
        <w:t>חוברת העזר</w:t>
      </w:r>
      <w:r w:rsidR="008017F8">
        <w:rPr>
          <w:rFonts w:hint="cs"/>
          <w:rtl/>
        </w:rPr>
        <w:t xml:space="preserve"> </w:t>
      </w:r>
      <w:r w:rsidR="008017F8">
        <w:rPr>
          <w:rtl/>
        </w:rPr>
        <w:t>–</w:t>
      </w:r>
      <w:r w:rsidR="00D54A63">
        <w:rPr>
          <w:rFonts w:hint="cs"/>
          <w:rtl/>
        </w:rPr>
        <w:t xml:space="preserve"> </w:t>
      </w:r>
      <w:r w:rsidR="008017F8">
        <w:rPr>
          <w:rFonts w:hint="cs"/>
          <w:rtl/>
        </w:rPr>
        <w:t xml:space="preserve">רכיבים </w:t>
      </w:r>
      <w:r w:rsidR="00D54A63">
        <w:rPr>
          <w:rFonts w:hint="cs"/>
          <w:rtl/>
        </w:rPr>
        <w:t>למטריצה</w:t>
      </w:r>
      <w:r w:rsidR="008017F8">
        <w:rPr>
          <w:rFonts w:hint="cs"/>
          <w:rtl/>
        </w:rPr>
        <w:t>"</w:t>
      </w:r>
      <w:r w:rsidR="00D54A63">
        <w:rPr>
          <w:rFonts w:hint="cs"/>
          <w:rtl/>
        </w:rPr>
        <w:t xml:space="preserve"> שבמודל</w:t>
      </w:r>
      <w:r w:rsidR="008017F8">
        <w:rPr>
          <w:rFonts w:hint="cs"/>
          <w:rtl/>
        </w:rPr>
        <w:t xml:space="preserve"> שיתנו את היחס </w:t>
      </w:r>
      <w:r w:rsidR="008017F8">
        <w:t>n</w:t>
      </w:r>
      <w:r w:rsidR="008017F8">
        <w:rPr>
          <w:rFonts w:hint="cs"/>
          <w:rtl/>
        </w:rPr>
        <w:t>, הקרוב ביותר לערך שחישבתם בסעיף הקודם.</w:t>
      </w:r>
    </w:p>
    <w:p w14:paraId="4A7ABD94" w14:textId="77777777" w:rsidR="00E83B87" w:rsidRDefault="00E83B87" w:rsidP="00E83B87">
      <w:pPr>
        <w:rPr>
          <w:rtl/>
        </w:rPr>
      </w:pPr>
    </w:p>
    <w:p w14:paraId="61C7A836" w14:textId="2198847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rPr>
          <w:rFonts w:hint="cs"/>
        </w:rPr>
        <w:t>R</w:t>
      </w:r>
      <w:r w:rsidR="00241917">
        <w:rPr>
          <w:rFonts w:hint="cs"/>
          <w:rtl/>
        </w:rPr>
        <w:t xml:space="preserve"> =</w:t>
      </w:r>
      <w:r w:rsidR="00241917">
        <w:t xml:space="preserve"> </w:t>
      </w:r>
      <w:r w:rsidR="0070546A">
        <w:t>4.7kOhm</w:t>
      </w:r>
    </w:p>
    <w:p w14:paraId="438D0A77" w14:textId="77777777" w:rsidR="005F15CA" w:rsidRDefault="005F15CA" w:rsidP="005F15CA">
      <w:pPr>
        <w:rPr>
          <w:rtl/>
        </w:rPr>
      </w:pPr>
    </w:p>
    <w:p w14:paraId="14D751D2" w14:textId="0B02A3F8" w:rsidR="00493636" w:rsidRDefault="005F15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</w:pPr>
      <w:r>
        <w:t>nR</w:t>
      </w:r>
      <w:r w:rsidR="00241917">
        <w:rPr>
          <w:rFonts w:hint="cs"/>
          <w:rtl/>
        </w:rPr>
        <w:t xml:space="preserve"> = </w:t>
      </w:r>
      <w:r w:rsidR="0070546A">
        <w:t>10</w:t>
      </w:r>
      <w:r w:rsidR="0070546A" w:rsidRPr="0070546A">
        <w:t xml:space="preserve"> </w:t>
      </w:r>
      <w:r w:rsidR="0070546A">
        <w:t>kOhm</w:t>
      </w:r>
    </w:p>
    <w:p w14:paraId="236AAFEB" w14:textId="77777777" w:rsidR="00E83B87" w:rsidRDefault="00E83B87" w:rsidP="00325497">
      <w:pPr>
        <w:rPr>
          <w:rtl/>
        </w:rPr>
      </w:pPr>
    </w:p>
    <w:p w14:paraId="4EEBA0EA" w14:textId="77777777" w:rsidR="00663C3F" w:rsidRPr="00953524" w:rsidRDefault="00663C3F" w:rsidP="00325497">
      <w:pPr>
        <w:rPr>
          <w:rtl/>
        </w:rPr>
      </w:pPr>
    </w:p>
    <w:p w14:paraId="408902FB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8" w:name="_Toc402821240"/>
      <w:bookmarkStart w:id="9" w:name="_Toc516220170"/>
      <w:bookmarkStart w:id="10" w:name="_Toc399752228"/>
      <w:r>
        <w:rPr>
          <w:rFonts w:hint="cs"/>
          <w:rtl/>
        </w:rPr>
        <w:t>אינטגרטור</w:t>
      </w:r>
      <w:bookmarkEnd w:id="8"/>
      <w:bookmarkEnd w:id="9"/>
      <w:r>
        <w:rPr>
          <w:rFonts w:hint="cs"/>
          <w:rtl/>
        </w:rPr>
        <w:t xml:space="preserve"> </w:t>
      </w:r>
    </w:p>
    <w:p w14:paraId="63442615" w14:textId="77777777" w:rsidR="00470606" w:rsidRDefault="00470606" w:rsidP="00470606">
      <w:pPr>
        <w:pStyle w:val="Subheader"/>
        <w:rPr>
          <w:rtl/>
        </w:rPr>
      </w:pPr>
    </w:p>
    <w:p w14:paraId="4875D7BC" w14:textId="30D04876" w:rsidR="00470606" w:rsidRDefault="00470606" w:rsidP="00EC0AD9">
      <w:pPr>
        <w:spacing w:line="360" w:lineRule="auto"/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206829562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9A353A">
        <w:rPr>
          <w:rFonts w:hint="cs"/>
          <w:rtl/>
        </w:rPr>
        <w:t>איור</w:t>
      </w:r>
      <w:r w:rsidR="009A353A">
        <w:rPr>
          <w:rFonts w:hint="cs"/>
        </w:rPr>
        <w:t xml:space="preserve"> </w:t>
      </w:r>
      <w:r w:rsidR="00252167">
        <w:rPr>
          <w:rFonts w:hint="cs"/>
          <w:rtl/>
        </w:rPr>
        <w:fldChar w:fldCharType="end"/>
      </w:r>
      <w:r w:rsidR="00EC0AD9">
        <w:rPr>
          <w:rFonts w:hint="cs"/>
          <w:rtl/>
        </w:rPr>
        <w:t>2</w:t>
      </w:r>
      <w:r>
        <w:rPr>
          <w:rFonts w:hint="cs"/>
          <w:rtl/>
        </w:rPr>
        <w:t xml:space="preserve"> מתואר אינטגרטור הופך מופע:</w:t>
      </w:r>
    </w:p>
    <w:p w14:paraId="6BE2148C" w14:textId="77777777" w:rsidR="00470606" w:rsidRDefault="00E1647D" w:rsidP="00901130">
      <w:pPr>
        <w:pStyle w:val="Caption"/>
        <w:rPr>
          <w:noProof/>
          <w:rtl/>
        </w:rPr>
      </w:pPr>
      <w:r w:rsidRPr="00901130">
        <w:rPr>
          <w:noProof/>
          <w:rtl/>
        </w:rPr>
        <w:drawing>
          <wp:inline distT="0" distB="0" distL="0" distR="0" wp14:anchorId="7CAF144D" wp14:editId="63AAC555">
            <wp:extent cx="4146997" cy="2537327"/>
            <wp:effectExtent l="0" t="0" r="6350" b="0"/>
            <wp:docPr id="2" name="Picture 2" descr="Y:\Avraham\share avraham-dudy -2014\מעבדות  חורף  קבצים חדשים\מגברי שרת\שרת 3\אינאגרטור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Y:\Avraham\share avraham-dudy -2014\מעבדות  חורף  קבצים חדשים\מגברי שרת\שרת 3\אינאגרטור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745" cy="25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B231D" w14:textId="77777777" w:rsidR="008A166D" w:rsidRPr="00901130" w:rsidRDefault="008A166D" w:rsidP="00266514">
      <w:pPr>
        <w:rPr>
          <w:rtl/>
        </w:rPr>
      </w:pPr>
    </w:p>
    <w:p w14:paraId="06BEEAE0" w14:textId="77777777" w:rsidR="00470606" w:rsidRDefault="00470606" w:rsidP="00EC0AD9">
      <w:pPr>
        <w:pStyle w:val="Caption"/>
        <w:jc w:val="center"/>
      </w:pPr>
      <w:bookmarkStart w:id="11" w:name="_Ref206829562"/>
      <w:r>
        <w:rPr>
          <w:rFonts w:hint="cs"/>
          <w:rtl/>
        </w:rPr>
        <w:t>איור</w:t>
      </w:r>
      <w:r>
        <w:rPr>
          <w:rFonts w:hint="cs"/>
        </w:rPr>
        <w:t xml:space="preserve"> </w:t>
      </w:r>
      <w:bookmarkEnd w:id="11"/>
      <w:r w:rsidR="00EC0AD9">
        <w:rPr>
          <w:rFonts w:hint="cs"/>
          <w:rtl/>
        </w:rPr>
        <w:t>2</w:t>
      </w:r>
      <w:r>
        <w:t xml:space="preserve"> </w:t>
      </w:r>
      <w:r>
        <w:rPr>
          <w:rtl/>
        </w:rPr>
        <w:t xml:space="preserve"> </w:t>
      </w:r>
      <w:r>
        <w:rPr>
          <w:rFonts w:hint="cs"/>
          <w:rtl/>
        </w:rPr>
        <w:t>אינטגרטור הופך מופע – כניסה מקוצרת</w:t>
      </w:r>
    </w:p>
    <w:p w14:paraId="654556F5" w14:textId="77777777" w:rsidR="00F01F58" w:rsidRDefault="00470606" w:rsidP="00B1627B">
      <w:pPr>
        <w:numPr>
          <w:ilvl w:val="0"/>
          <w:numId w:val="39"/>
        </w:numPr>
      </w:pPr>
      <w:r>
        <w:rPr>
          <w:rFonts w:hint="cs"/>
          <w:rtl/>
        </w:rPr>
        <w:t xml:space="preserve">נתון </w:t>
      </w:r>
      <w:r w:rsidR="003D3ADE" w:rsidRPr="004B05EB">
        <w:rPr>
          <w:position w:val="-16"/>
        </w:rPr>
        <w:object w:dxaOrig="3220" w:dyaOrig="400" w14:anchorId="2961355B">
          <v:shape id="_x0000_i1032" type="#_x0000_t75" style="width:161.55pt;height:20.05pt" o:ole="">
            <v:imagedata r:id="rId28" o:title=""/>
          </v:shape>
          <o:OLEObject Type="Embed" ProgID="Equation.DSMT4" ShapeID="_x0000_i1032" DrawAspect="Content" ObjectID="_1597663115" r:id="rId2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נח </w:t>
      </w:r>
      <w:r w:rsidR="003D3ADE" w:rsidRPr="00B8656B">
        <w:rPr>
          <w:position w:val="-16"/>
        </w:rPr>
        <w:object w:dxaOrig="1680" w:dyaOrig="400" w14:anchorId="1148B7FB">
          <v:shape id="_x0000_i1033" type="#_x0000_t75" style="width:84.5pt;height:20.05pt" o:ole="">
            <v:imagedata r:id="rId30" o:title=""/>
          </v:shape>
          <o:OLEObject Type="Embed" ProgID="Equation.DSMT4" ShapeID="_x0000_i1033" DrawAspect="Content" ObjectID="_1597663116" r:id="rId31"/>
        </w:object>
      </w:r>
    </w:p>
    <w:p w14:paraId="3025EF10" w14:textId="77777777" w:rsidR="00F01F58" w:rsidRDefault="00F01F58" w:rsidP="00B1627B">
      <w:pPr>
        <w:ind w:left="720"/>
        <w:rPr>
          <w:rtl/>
        </w:rPr>
      </w:pPr>
      <w:r>
        <w:rPr>
          <w:rFonts w:hint="cs"/>
          <w:rtl/>
        </w:rPr>
        <w:t>חשב תוך כמה זמן מתח המוצא יגיע לרוויה:</w:t>
      </w:r>
    </w:p>
    <w:p w14:paraId="3A510E88" w14:textId="6160CDD6" w:rsidR="00F01F58" w:rsidRDefault="00252167" w:rsidP="00F01F58">
      <w:pPr>
        <w:ind w:left="720"/>
        <w:rPr>
          <w:rtl/>
        </w:rPr>
      </w:pPr>
      <w:r w:rsidRPr="00252167">
        <w:rPr>
          <w:rFonts w:hint="eastAsia"/>
          <w:b/>
          <w:bCs/>
          <w:u w:val="single"/>
          <w:rtl/>
        </w:rPr>
        <w:t>הערה</w:t>
      </w:r>
      <w:r w:rsidR="008C6B78">
        <w:rPr>
          <w:rFonts w:hint="cs"/>
          <w:rtl/>
        </w:rPr>
        <w:t xml:space="preserve">: </w:t>
      </w:r>
      <w:r w:rsidR="00F01F58">
        <w:rPr>
          <w:rFonts w:hint="cs"/>
          <w:rtl/>
        </w:rPr>
        <w:t>יש להשתמש במשוואות זרמים ולא לבצע אינטגרציה</w:t>
      </w:r>
    </w:p>
    <w:p w14:paraId="59C57823" w14:textId="40CE056C" w:rsidR="002E6134" w:rsidRDefault="002E6134" w:rsidP="00F01F58">
      <w:pPr>
        <w:ind w:left="720"/>
        <w:rPr>
          <w:rtl/>
        </w:rPr>
      </w:pPr>
    </w:p>
    <w:p w14:paraId="3AB2C70B" w14:textId="304DFCFA" w:rsidR="002E6134" w:rsidRPr="002E6134" w:rsidRDefault="00D4190B" w:rsidP="002E6134">
      <w:pPr>
        <w:ind w:left="7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*t=Q=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</m:oMath>
      </m:oMathPara>
    </w:p>
    <w:p w14:paraId="3AEEC2BC" w14:textId="39360478" w:rsidR="002E6134" w:rsidRPr="002E6134" w:rsidRDefault="002E6134" w:rsidP="002E6134">
      <w:pPr>
        <w:ind w:left="720"/>
      </w:pPr>
      <m:oMathPara>
        <m:oMath>
          <m:r>
            <w:rPr>
              <w:rFonts w:ascii="Cambria Math" w:hAnsi="Cambria Math"/>
            </w:rPr>
            <m:t>t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</m:e>
          </m:d>
          <m:r>
            <w:rPr>
              <w:rFonts w:ascii="Cambria Math" w:hAnsi="Cambria Math"/>
            </w:rPr>
            <m:t>=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at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e>
          </m:d>
        </m:oMath>
      </m:oMathPara>
    </w:p>
    <w:p w14:paraId="6EF9872F" w14:textId="70C37DE3" w:rsidR="002E6134" w:rsidRPr="002E6134" w:rsidRDefault="002E6134" w:rsidP="002E6134">
      <w:pPr>
        <w:ind w:left="720"/>
        <w:rPr>
          <w:i/>
          <w:rtl/>
        </w:rPr>
      </w:pPr>
      <m:oMathPara>
        <m:oMath>
          <m:r>
            <w:rPr>
              <w:rFonts w:ascii="Cambria Math" w:hAnsi="Cambria Math"/>
            </w:rPr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a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os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s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9</m:t>
                  </m:r>
                </m:sup>
              </m:sSup>
              <m:r>
                <w:rPr>
                  <w:rFonts w:ascii="Cambria Math" w:hAnsi="Cambria Math"/>
                </w:rPr>
                <m:t>(13.5-1.2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ctrlPr>
                <w:rPr>
                  <w:rFonts w:ascii="Cambria Math" w:hAnsi="Cambria Math"/>
                  <w:i/>
                  <w:rtl/>
                </w:rPr>
              </m:ctrlPr>
            </m:num>
            <m:den>
              <m:r>
                <w:rPr>
                  <w:rFonts w:ascii="Cambria Math" w:hAnsi="Cambria Math"/>
                </w:rPr>
                <m:t>80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+1.2*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5.6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</w:rPr>
            <m:t>= 0.458 [Sec]</m:t>
          </m:r>
        </m:oMath>
      </m:oMathPara>
    </w:p>
    <w:p w14:paraId="52A74974" w14:textId="77777777" w:rsidR="0097406C" w:rsidRPr="00252C06" w:rsidRDefault="0097406C" w:rsidP="0097406C">
      <w:pPr>
        <w:pStyle w:val="Heading2"/>
        <w:rPr>
          <w:color w:val="000000" w:themeColor="text1"/>
          <w:rtl/>
        </w:rPr>
      </w:pPr>
      <w:bookmarkStart w:id="12" w:name="_Toc481317104"/>
      <w:bookmarkStart w:id="13" w:name="_Toc516220171"/>
      <w:r>
        <w:rPr>
          <w:rFonts w:hint="cs"/>
          <w:color w:val="000000" w:themeColor="text1"/>
          <w:rtl/>
        </w:rPr>
        <w:t>שרטוט אנליטי</w:t>
      </w:r>
      <w:bookmarkEnd w:id="12"/>
      <w:bookmarkEnd w:id="13"/>
    </w:p>
    <w:p w14:paraId="76B9BD01" w14:textId="77777777" w:rsidR="0097406C" w:rsidRPr="00252C06" w:rsidRDefault="0097406C" w:rsidP="00DB1E1B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בתלות בזמן </w:t>
      </w:r>
    </w:p>
    <w:p w14:paraId="4E94D5B6" w14:textId="77777777" w:rsidR="0097406C" w:rsidRPr="00252C06" w:rsidRDefault="0097406C" w:rsidP="0097406C">
      <w:pPr>
        <w:rPr>
          <w:color w:val="000000" w:themeColor="text1"/>
        </w:rPr>
      </w:pPr>
    </w:p>
    <w:p w14:paraId="6AA95DA0" w14:textId="64123026" w:rsidR="0097406C" w:rsidRPr="00252C06" w:rsidRDefault="008D391B" w:rsidP="0097406C">
      <w:pPr>
        <w:ind w:left="720"/>
        <w:rPr>
          <w:color w:val="000000" w:themeColor="text1"/>
          <w:rtl/>
        </w:rPr>
      </w:pPr>
      <w:r>
        <w:rPr>
          <w:noProof/>
          <w:color w:val="000000" w:themeColor="text1"/>
        </w:rPr>
        <w:drawing>
          <wp:inline distT="0" distB="0" distL="0" distR="0" wp14:anchorId="5B5D2EB4" wp14:editId="00FC2488">
            <wp:extent cx="5257800" cy="2088515"/>
            <wp:effectExtent l="0" t="0" r="0" b="6985"/>
            <wp:docPr id="4" name="תמונה 4" descr="C:\Users\boaz\Downloads\New Doc 2018-09-04 16.20.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az\Downloads\New Doc 2018-09-04 16.20.39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0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79ABF2" w14:textId="77777777" w:rsidR="00470606" w:rsidRDefault="00470606" w:rsidP="00F5554B">
      <w:pPr>
        <w:pStyle w:val="Heading1"/>
        <w:numPr>
          <w:ilvl w:val="0"/>
          <w:numId w:val="1"/>
        </w:numPr>
      </w:pPr>
      <w:bookmarkStart w:id="14" w:name="_Toc481317382"/>
      <w:bookmarkStart w:id="15" w:name="_Toc481317383"/>
      <w:bookmarkStart w:id="16" w:name="_Toc481317384"/>
      <w:bookmarkStart w:id="17" w:name="_Toc481317385"/>
      <w:bookmarkStart w:id="18" w:name="_Toc481317386"/>
      <w:bookmarkStart w:id="19" w:name="_Toc481317387"/>
      <w:bookmarkStart w:id="20" w:name="_Toc481317388"/>
      <w:bookmarkStart w:id="21" w:name="_Toc481317389"/>
      <w:bookmarkStart w:id="22" w:name="_Toc481317390"/>
      <w:bookmarkStart w:id="23" w:name="_Toc481317391"/>
      <w:bookmarkStart w:id="24" w:name="_Toc481317392"/>
      <w:bookmarkStart w:id="25" w:name="_Toc481317393"/>
      <w:bookmarkStart w:id="26" w:name="_Toc481317394"/>
      <w:bookmarkStart w:id="27" w:name="_Toc402821242"/>
      <w:bookmarkStart w:id="28" w:name="_Toc516220172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r>
        <w:rPr>
          <w:rFonts w:hint="cs"/>
          <w:rtl/>
        </w:rPr>
        <w:lastRenderedPageBreak/>
        <w:t>מתנד גל ריבועי ומשולש</w:t>
      </w:r>
      <w:bookmarkEnd w:id="27"/>
      <w:bookmarkEnd w:id="28"/>
    </w:p>
    <w:p w14:paraId="1CC6678A" w14:textId="77777777" w:rsidR="00470606" w:rsidRDefault="00470606" w:rsidP="00470606">
      <w:pPr>
        <w:rPr>
          <w:rtl/>
        </w:rPr>
      </w:pPr>
    </w:p>
    <w:p w14:paraId="027EE018" w14:textId="262A2261" w:rsidR="00470606" w:rsidRDefault="00470606" w:rsidP="00470606">
      <w:pPr>
        <w:rPr>
          <w:rtl/>
        </w:rPr>
      </w:pPr>
      <w:r>
        <w:rPr>
          <w:rFonts w:hint="cs"/>
          <w:rtl/>
        </w:rPr>
        <w:t>ב</w:t>
      </w:r>
      <w:r w:rsidR="00252167"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192923549 \h</w:instrText>
      </w:r>
      <w:r>
        <w:rPr>
          <w:rtl/>
        </w:rPr>
        <w:instrText xml:space="preserve"> </w:instrText>
      </w:r>
      <w:r w:rsidR="00252167">
        <w:rPr>
          <w:rFonts w:hint="cs"/>
          <w:rtl/>
        </w:rPr>
      </w:r>
      <w:r w:rsidR="00252167">
        <w:rPr>
          <w:rFonts w:hint="cs"/>
          <w:rtl/>
        </w:rPr>
        <w:fldChar w:fldCharType="separate"/>
      </w:r>
      <w:r w:rsidR="009A353A">
        <w:rPr>
          <w:rFonts w:hint="cs"/>
          <w:rtl/>
        </w:rPr>
        <w:t>איור</w:t>
      </w:r>
      <w:r w:rsidR="00252167">
        <w:rPr>
          <w:rFonts w:hint="cs"/>
          <w:rtl/>
        </w:rPr>
        <w:fldChar w:fldCharType="end"/>
      </w:r>
      <w:r>
        <w:rPr>
          <w:rFonts w:hint="cs"/>
          <w:rtl/>
        </w:rPr>
        <w:t>4 מתואר מתנד גל ריבועי ומשולש:</w:t>
      </w:r>
    </w:p>
    <w:p w14:paraId="5867ACB8" w14:textId="77777777" w:rsidR="00B730AD" w:rsidRDefault="00B730AD" w:rsidP="00470606">
      <w:pPr>
        <w:rPr>
          <w:rtl/>
        </w:rPr>
      </w:pPr>
    </w:p>
    <w:p w14:paraId="1C59EAEF" w14:textId="77777777" w:rsidR="00470606" w:rsidRDefault="00FD7505" w:rsidP="00470606">
      <w:pPr>
        <w:keepNext/>
        <w:spacing w:line="360" w:lineRule="auto"/>
        <w:jc w:val="center"/>
        <w:rPr>
          <w:rtl/>
        </w:rPr>
      </w:pPr>
      <w:r>
        <w:rPr>
          <w:noProof/>
        </w:rPr>
        <w:drawing>
          <wp:inline distT="0" distB="0" distL="0" distR="0" wp14:anchorId="2DC6DC72" wp14:editId="4103C719">
            <wp:extent cx="4103370" cy="2087592"/>
            <wp:effectExtent l="0" t="0" r="0" b="8255"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800" cy="209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6A65F" w14:textId="77777777" w:rsidR="00470606" w:rsidRDefault="00470606" w:rsidP="00470606">
      <w:pPr>
        <w:pStyle w:val="Caption"/>
        <w:jc w:val="center"/>
      </w:pPr>
      <w:bookmarkStart w:id="29" w:name="_Ref192923549"/>
      <w:r>
        <w:rPr>
          <w:rFonts w:hint="cs"/>
          <w:rtl/>
        </w:rPr>
        <w:t>איור</w:t>
      </w:r>
      <w:bookmarkEnd w:id="29"/>
      <w:r>
        <w:rPr>
          <w:rFonts w:hint="cs"/>
          <w:rtl/>
        </w:rPr>
        <w:t xml:space="preserve"> 4  מתנד גל ריבועי ומשולש</w:t>
      </w:r>
    </w:p>
    <w:p w14:paraId="6E79524A" w14:textId="77777777" w:rsidR="00470606" w:rsidRDefault="00470606" w:rsidP="00470606">
      <w:pPr>
        <w:rPr>
          <w:rtl/>
        </w:rPr>
      </w:pPr>
    </w:p>
    <w:p w14:paraId="3F56E189" w14:textId="6B48B1A7" w:rsidR="00EF15B1" w:rsidRDefault="00EF15B1" w:rsidP="002D127E">
      <w:pPr>
        <w:numPr>
          <w:ilvl w:val="0"/>
          <w:numId w:val="41"/>
        </w:numPr>
      </w:pPr>
      <w:r>
        <w:rPr>
          <w:rFonts w:hint="cs"/>
          <w:rtl/>
        </w:rPr>
        <w:t xml:space="preserve">קבע את ערכם של נגדי ההיסטרזיס </w:t>
      </w:r>
      <w:r>
        <w:t>R1, R2</w:t>
      </w:r>
      <w:r w:rsidR="00E81824">
        <w:rPr>
          <w:rFonts w:hint="cs"/>
          <w:rtl/>
        </w:rPr>
        <w:t xml:space="preserve">, ואת מתח הייחוס </w:t>
      </w:r>
      <w:r w:rsidR="00E81824">
        <w:t>Vref</w:t>
      </w:r>
      <w:r w:rsidR="00E81824">
        <w:rPr>
          <w:rFonts w:hint="cs"/>
          <w:rtl/>
        </w:rPr>
        <w:t xml:space="preserve"> כפי שחישבת את ערכם בשאלה מס. </w:t>
      </w:r>
      <w:r w:rsidR="002D127E">
        <w:rPr>
          <w:rFonts w:hint="cs"/>
          <w:rtl/>
        </w:rPr>
        <w:t>2</w:t>
      </w:r>
      <w:r w:rsidR="00E81824">
        <w:rPr>
          <w:rFonts w:hint="cs"/>
          <w:rtl/>
        </w:rPr>
        <w:t>.</w:t>
      </w:r>
    </w:p>
    <w:p w14:paraId="5ED44781" w14:textId="7A55EA8C" w:rsidR="000A789A" w:rsidRDefault="000A789A" w:rsidP="000A789A">
      <w:pPr>
        <w:ind w:left="720"/>
        <w:rPr>
          <w:rtl/>
        </w:rPr>
      </w:pPr>
      <w:r>
        <w:t>Vref = 300mV, R1 = 10kohm, R2 = 4.7kohm</w:t>
      </w:r>
    </w:p>
    <w:p w14:paraId="031719F8" w14:textId="77777777" w:rsidR="00DB1E1B" w:rsidRPr="00252C06" w:rsidRDefault="00DB1E1B" w:rsidP="00DB1E1B">
      <w:pPr>
        <w:pStyle w:val="Heading2"/>
        <w:rPr>
          <w:color w:val="000000" w:themeColor="text1"/>
          <w:rtl/>
        </w:rPr>
      </w:pPr>
      <w:bookmarkStart w:id="30" w:name="_Toc516220173"/>
      <w:r>
        <w:rPr>
          <w:rFonts w:hint="cs"/>
          <w:color w:val="000000" w:themeColor="text1"/>
          <w:rtl/>
        </w:rPr>
        <w:t>שרטוט אנליטי</w:t>
      </w:r>
      <w:bookmarkEnd w:id="30"/>
    </w:p>
    <w:p w14:paraId="284BE05D" w14:textId="77777777" w:rsidR="00493636" w:rsidRDefault="00DB1E1B" w:rsidP="004D5E70">
      <w:pPr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שרטט בעפרון את מתח המוצא  </w:t>
      </w:r>
      <w:r w:rsidR="009052D1">
        <w:rPr>
          <w:rFonts w:hint="cs"/>
          <w:color w:val="000000" w:themeColor="text1"/>
          <w:rtl/>
        </w:rPr>
        <w:t>בנקוד</w:t>
      </w:r>
      <w:r w:rsidR="004D5E70">
        <w:rPr>
          <w:rFonts w:hint="cs"/>
          <w:color w:val="000000" w:themeColor="text1"/>
          <w:rtl/>
        </w:rPr>
        <w:t>ות</w:t>
      </w:r>
      <w:r w:rsidR="009052D1">
        <w:rPr>
          <w:rFonts w:hint="cs"/>
          <w:color w:val="000000" w:themeColor="text1"/>
          <w:rtl/>
        </w:rPr>
        <w:t xml:space="preserve"> </w:t>
      </w:r>
      <w:r w:rsidR="004D5E70">
        <w:rPr>
          <w:rFonts w:hint="cs"/>
          <w:color w:val="000000" w:themeColor="text1"/>
        </w:rPr>
        <w:t>B</w:t>
      </w:r>
      <w:r w:rsidR="004D5E70">
        <w:rPr>
          <w:rFonts w:hint="cs"/>
          <w:color w:val="000000" w:themeColor="text1"/>
          <w:rtl/>
        </w:rPr>
        <w:t xml:space="preserve">, </w:t>
      </w:r>
      <w:r w:rsidR="004D5E70">
        <w:rPr>
          <w:rFonts w:hint="cs"/>
          <w:color w:val="000000" w:themeColor="text1"/>
        </w:rPr>
        <w:t>C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בתלות בזמן</w:t>
      </w:r>
      <w:r w:rsidR="003C3E21">
        <w:rPr>
          <w:rFonts w:hint="cs"/>
          <w:color w:val="000000" w:themeColor="text1"/>
          <w:rtl/>
        </w:rPr>
        <w:t>.</w:t>
      </w:r>
      <w:r>
        <w:rPr>
          <w:rFonts w:hint="cs"/>
          <w:color w:val="000000" w:themeColor="text1"/>
          <w:rtl/>
        </w:rPr>
        <w:t xml:space="preserve">  </w:t>
      </w:r>
      <w:r w:rsidR="004D5E70">
        <w:rPr>
          <w:rFonts w:hint="cs"/>
          <w:color w:val="000000" w:themeColor="text1"/>
          <w:rtl/>
        </w:rPr>
        <w:t xml:space="preserve">באילו מתחים בנקודה </w:t>
      </w:r>
      <w:r w:rsidR="00023A27">
        <w:rPr>
          <w:color w:val="000000" w:themeColor="text1"/>
        </w:rPr>
        <w:t xml:space="preserve">C </w:t>
      </w:r>
      <w:r w:rsidR="004D5E70">
        <w:rPr>
          <w:rFonts w:hint="cs"/>
          <w:color w:val="000000" w:themeColor="text1"/>
          <w:rtl/>
        </w:rPr>
        <w:t xml:space="preserve"> </w:t>
      </w:r>
      <w:r>
        <w:rPr>
          <w:rFonts w:hint="cs"/>
          <w:color w:val="000000" w:themeColor="text1"/>
          <w:rtl/>
        </w:rPr>
        <w:t>המשווה ישנה את מצבו</w:t>
      </w:r>
      <w:r w:rsidR="003C3E21">
        <w:rPr>
          <w:rFonts w:hint="cs"/>
          <w:color w:val="000000" w:themeColor="text1"/>
          <w:rtl/>
        </w:rPr>
        <w:t>?</w:t>
      </w:r>
    </w:p>
    <w:p w14:paraId="01EB1C25" w14:textId="77777777" w:rsidR="00493636" w:rsidRDefault="00493636">
      <w:pPr>
        <w:rPr>
          <w:color w:val="000000" w:themeColor="text1"/>
          <w:rtl/>
        </w:rPr>
      </w:pPr>
    </w:p>
    <w:p w14:paraId="33A35F14" w14:textId="0B26CFF4" w:rsidR="00493636" w:rsidRDefault="002521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6"/>
        <w:rPr>
          <w:color w:val="000000" w:themeColor="text1"/>
        </w:rPr>
      </w:pPr>
      <w:r w:rsidRPr="00252167">
        <w:rPr>
          <w:rFonts w:hint="eastAsia"/>
          <w:color w:val="000000" w:themeColor="text1"/>
          <w:rtl/>
        </w:rPr>
        <w:t>תשובה</w:t>
      </w:r>
      <w:r w:rsidRPr="00252167">
        <w:rPr>
          <w:color w:val="000000" w:themeColor="text1"/>
          <w:rtl/>
        </w:rPr>
        <w:t>:</w:t>
      </w:r>
      <w:r w:rsidR="009402FC">
        <w:rPr>
          <w:rFonts w:hint="cs"/>
          <w:color w:val="000000" w:themeColor="text1"/>
          <w:rtl/>
        </w:rPr>
        <w:t xml:space="preserve"> המתח בנקודה </w:t>
      </w:r>
      <w:r w:rsidR="009402FC">
        <w:rPr>
          <w:rFonts w:hint="cs"/>
          <w:color w:val="000000" w:themeColor="text1"/>
        </w:rPr>
        <w:t>C</w:t>
      </w:r>
      <w:r w:rsidR="009402FC">
        <w:rPr>
          <w:rFonts w:hint="cs"/>
          <w:color w:val="000000" w:themeColor="text1"/>
          <w:rtl/>
        </w:rPr>
        <w:t xml:space="preserve"> משנה מצב בכל פעם שהמתח בנקודה </w:t>
      </w:r>
      <w:r w:rsidR="009402FC">
        <w:rPr>
          <w:rFonts w:hint="cs"/>
          <w:color w:val="000000" w:themeColor="text1"/>
        </w:rPr>
        <w:t>A</w:t>
      </w:r>
      <w:r w:rsidR="009402FC">
        <w:rPr>
          <w:rFonts w:hint="cs"/>
          <w:color w:val="000000" w:themeColor="text1"/>
          <w:rtl/>
        </w:rPr>
        <w:t xml:space="preserve"> חולף ב-</w:t>
      </w:r>
      <w:r w:rsidR="009402FC">
        <w:rPr>
          <w:rFonts w:hint="cs"/>
          <w:color w:val="000000" w:themeColor="text1"/>
        </w:rPr>
        <w:t>V</w:t>
      </w:r>
      <w:r w:rsidR="009402FC">
        <w:rPr>
          <w:color w:val="000000" w:themeColor="text1"/>
        </w:rPr>
        <w:t>ref</w:t>
      </w:r>
      <w:r w:rsidR="009402FC">
        <w:rPr>
          <w:rFonts w:hint="cs"/>
          <w:color w:val="000000" w:themeColor="text1"/>
          <w:rtl/>
        </w:rPr>
        <w:t>, במקרה שלנו 300 מיליוולט.</w:t>
      </w:r>
      <w:r w:rsidRPr="00252167">
        <w:rPr>
          <w:color w:val="000000" w:themeColor="text1"/>
        </w:rPr>
        <w:t xml:space="preserve">                                                          </w:t>
      </w:r>
      <w:r w:rsidR="009402FC">
        <w:rPr>
          <w:color w:val="000000" w:themeColor="text1"/>
        </w:rPr>
        <w:t xml:space="preserve">                   </w:t>
      </w:r>
      <w:r>
        <w:rPr>
          <w:color w:val="000000" w:themeColor="text1"/>
        </w:rPr>
        <w:t xml:space="preserve">   </w:t>
      </w:r>
    </w:p>
    <w:p w14:paraId="1D835F7B" w14:textId="77777777" w:rsidR="00DB1E1B" w:rsidRPr="00252C06" w:rsidRDefault="00DB1E1B" w:rsidP="00DB1E1B">
      <w:pPr>
        <w:rPr>
          <w:color w:val="000000" w:themeColor="text1"/>
        </w:rPr>
      </w:pPr>
    </w:p>
    <w:p w14:paraId="21EFE274" w14:textId="250BA67A" w:rsidR="00DB1E1B" w:rsidRPr="00252C06" w:rsidRDefault="000A789A" w:rsidP="00DB1E1B">
      <w:pPr>
        <w:ind w:left="720"/>
        <w:rPr>
          <w:color w:val="000000" w:themeColor="text1"/>
          <w:rtl/>
        </w:rPr>
      </w:pPr>
      <w:r>
        <w:rPr>
          <w:rFonts w:ascii="Arial Black" w:eastAsiaTheme="minorEastAsia"/>
          <w:noProof/>
          <w:color w:val="000000" w:themeColor="text1"/>
          <w:sz w:val="72"/>
          <w:szCs w:val="72"/>
        </w:rPr>
        <w:drawing>
          <wp:inline distT="0" distB="0" distL="0" distR="0" wp14:anchorId="487F7147" wp14:editId="11EBFB12">
            <wp:extent cx="4253865" cy="76200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"/>
    <w:bookmarkEnd w:id="10"/>
    <w:p w14:paraId="0ACF35B0" w14:textId="77777777" w:rsidR="00D27526" w:rsidRDefault="00D27526" w:rsidP="00D27526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rtl/>
        </w:rPr>
      </w:pPr>
      <w:r>
        <w:rPr>
          <w:rFonts w:hint="cs"/>
          <w:b/>
          <w:bCs/>
          <w:i/>
          <w:iCs/>
          <w:rtl/>
        </w:rPr>
        <w:t xml:space="preserve">לאחר שסיימת - לחץ על ה </w:t>
      </w:r>
      <w:r>
        <w:rPr>
          <w:b/>
          <w:bCs/>
          <w:i/>
          <w:iCs/>
        </w:rPr>
        <w:t xml:space="preserve">LINK </w:t>
      </w:r>
      <w:r>
        <w:rPr>
          <w:rFonts w:hint="cs"/>
          <w:b/>
          <w:bCs/>
          <w:i/>
          <w:iCs/>
          <w:rtl/>
        </w:rPr>
        <w:t xml:space="preserve"> ומלא בבקשה את השאלון המצורף </w:t>
      </w: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D27526" w14:paraId="49D21712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4A4B6798" w14:textId="77777777" w:rsidR="00D27526" w:rsidRDefault="00D27526" w:rsidP="001F6B5E">
            <w:pPr>
              <w:rPr>
                <w:b/>
                <w:bCs/>
                <w:i/>
                <w:iCs/>
                <w:rtl/>
              </w:rPr>
            </w:pPr>
          </w:p>
        </w:tc>
      </w:tr>
      <w:tr w:rsidR="00D27526" w14:paraId="2765DB43" w14:textId="77777777" w:rsidTr="001F6B5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D27526" w14:paraId="7B46E593" w14:textId="77777777" w:rsidTr="001F6B5E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BCBFA1D" w14:textId="77777777" w:rsidR="00D27526" w:rsidRDefault="00D4190B" w:rsidP="001F6B5E">
                  <w:pPr>
                    <w:bidi w:val="0"/>
                    <w:jc w:val="center"/>
                    <w:rPr>
                      <w:sz w:val="52"/>
                      <w:szCs w:val="52"/>
                    </w:rPr>
                  </w:pPr>
                  <w:hyperlink r:id="rId35" w:tgtFrame="_blank" w:history="1">
                    <w:r w:rsidR="00D27526">
                      <w:rPr>
                        <w:rStyle w:val="Hyperlink"/>
                        <w:rFonts w:hint="cs"/>
                        <w:b/>
                        <w:bCs/>
                        <w:caps/>
                        <w:color w:val="FFFFFF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69E23DB3" w14:textId="77777777" w:rsidR="00D27526" w:rsidRDefault="00D27526" w:rsidP="001F6B5E">
            <w:pPr>
              <w:bidi w:val="0"/>
              <w:rPr>
                <w:sz w:val="20"/>
                <w:szCs w:val="20"/>
              </w:rPr>
            </w:pPr>
          </w:p>
        </w:tc>
      </w:tr>
    </w:tbl>
    <w:p w14:paraId="09996E03" w14:textId="77777777" w:rsidR="00805FB4" w:rsidRPr="00EC085B" w:rsidRDefault="00805FB4" w:rsidP="00266514">
      <w:pPr>
        <w:rPr>
          <w:rtl/>
        </w:rPr>
      </w:pPr>
    </w:p>
    <w:sectPr w:rsidR="00805FB4" w:rsidRPr="00EC085B" w:rsidSect="00F90785">
      <w:footerReference w:type="even" r:id="rId36"/>
      <w:footerReference w:type="default" r:id="rId3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D678C4" w14:textId="77777777" w:rsidR="00D4190B" w:rsidRDefault="00D4190B">
      <w:r>
        <w:separator/>
      </w:r>
    </w:p>
  </w:endnote>
  <w:endnote w:type="continuationSeparator" w:id="0">
    <w:p w14:paraId="5EC85746" w14:textId="77777777" w:rsidR="00D4190B" w:rsidRDefault="00D41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106FBB" w14:textId="77777777" w:rsidR="00846A58" w:rsidRDefault="00252167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 w:rsidR="00846A58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B9B3C5D" w14:textId="77777777" w:rsidR="00846A58" w:rsidRDefault="00846A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0A1A8A58" w14:textId="3D100144" w:rsidR="00846A58" w:rsidRDefault="00846A58" w:rsidP="00974A06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 w:rsidR="00252167"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 w:rsidR="00252167">
          <w:rPr>
            <w:noProof/>
          </w:rPr>
          <w:fldChar w:fldCharType="separate"/>
        </w:r>
        <w:r w:rsidR="009A353A">
          <w:rPr>
            <w:noProof/>
            <w:rtl/>
          </w:rPr>
          <w:t>4</w:t>
        </w:r>
        <w:r w:rsidR="00252167"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מגברי שרת </w:t>
        </w:r>
        <w:r w:rsidR="00974A06">
          <w:rPr>
            <w:rFonts w:hint="cs"/>
            <w:noProof/>
            <w:rtl/>
          </w:rPr>
          <w:t>2</w:t>
        </w:r>
        <w:r w:rsidR="00974A06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</w:t>
        </w:r>
        <w:r>
          <w:rPr>
            <w:noProof/>
            <w:rtl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7BE740" w14:textId="77777777" w:rsidR="00D4190B" w:rsidRDefault="00D4190B">
      <w:r>
        <w:separator/>
      </w:r>
    </w:p>
  </w:footnote>
  <w:footnote w:type="continuationSeparator" w:id="0">
    <w:p w14:paraId="354C4A78" w14:textId="77777777" w:rsidR="00D4190B" w:rsidRDefault="00D419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B6292"/>
    <w:multiLevelType w:val="hybridMultilevel"/>
    <w:tmpl w:val="778CC62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D0E7906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8376F9"/>
    <w:multiLevelType w:val="hybridMultilevel"/>
    <w:tmpl w:val="1450947C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37F2BBA"/>
    <w:multiLevelType w:val="hybridMultilevel"/>
    <w:tmpl w:val="0B169EC8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9FF777C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CE7BCE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DF24687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4C3654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F2660AB"/>
    <w:multiLevelType w:val="hybridMultilevel"/>
    <w:tmpl w:val="37DA015A"/>
    <w:lvl w:ilvl="0" w:tplc="238AAC38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487AAA"/>
    <w:multiLevelType w:val="hybridMultilevel"/>
    <w:tmpl w:val="9822D588"/>
    <w:lvl w:ilvl="0" w:tplc="6E7E2F2E">
      <w:start w:val="1"/>
      <w:numFmt w:val="decimal"/>
      <w:lvlText w:val="%1."/>
      <w:lvlJc w:val="left"/>
      <w:pPr>
        <w:ind w:left="720" w:hanging="360"/>
      </w:pPr>
      <w:rPr>
        <w:rFonts w:hint="default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C0194C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55AD1EE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A6C2B81"/>
    <w:multiLevelType w:val="hybridMultilevel"/>
    <w:tmpl w:val="1D6067AE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1E5A0B"/>
    <w:multiLevelType w:val="hybridMultilevel"/>
    <w:tmpl w:val="FCEC7134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8939"/>
        </w:tabs>
        <w:ind w:left="8939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5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54A6D08"/>
    <w:multiLevelType w:val="hybridMultilevel"/>
    <w:tmpl w:val="1ECAB338"/>
    <w:lvl w:ilvl="0" w:tplc="238AA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883A43"/>
    <w:multiLevelType w:val="hybridMultilevel"/>
    <w:tmpl w:val="C5364102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4"/>
  </w:num>
  <w:num w:numId="2">
    <w:abstractNumId w:val="13"/>
  </w:num>
  <w:num w:numId="3">
    <w:abstractNumId w:val="34"/>
  </w:num>
  <w:num w:numId="4">
    <w:abstractNumId w:val="20"/>
  </w:num>
  <w:num w:numId="5">
    <w:abstractNumId w:val="9"/>
  </w:num>
  <w:num w:numId="6">
    <w:abstractNumId w:val="15"/>
  </w:num>
  <w:num w:numId="7">
    <w:abstractNumId w:val="30"/>
  </w:num>
  <w:num w:numId="8">
    <w:abstractNumId w:val="1"/>
  </w:num>
  <w:num w:numId="9">
    <w:abstractNumId w:val="38"/>
  </w:num>
  <w:num w:numId="10">
    <w:abstractNumId w:val="36"/>
  </w:num>
  <w:num w:numId="11">
    <w:abstractNumId w:val="19"/>
  </w:num>
  <w:num w:numId="12">
    <w:abstractNumId w:val="12"/>
  </w:num>
  <w:num w:numId="13">
    <w:abstractNumId w:val="44"/>
  </w:num>
  <w:num w:numId="14">
    <w:abstractNumId w:val="7"/>
  </w:num>
  <w:num w:numId="15">
    <w:abstractNumId w:val="28"/>
  </w:num>
  <w:num w:numId="16">
    <w:abstractNumId w:val="17"/>
  </w:num>
  <w:num w:numId="17">
    <w:abstractNumId w:val="37"/>
  </w:num>
  <w:num w:numId="18">
    <w:abstractNumId w:val="21"/>
  </w:num>
  <w:num w:numId="19">
    <w:abstractNumId w:val="22"/>
  </w:num>
  <w:num w:numId="20">
    <w:abstractNumId w:val="43"/>
  </w:num>
  <w:num w:numId="21">
    <w:abstractNumId w:val="42"/>
  </w:num>
  <w:num w:numId="22">
    <w:abstractNumId w:val="14"/>
  </w:num>
  <w:num w:numId="23">
    <w:abstractNumId w:val="3"/>
  </w:num>
  <w:num w:numId="24">
    <w:abstractNumId w:val="25"/>
  </w:num>
  <w:num w:numId="25">
    <w:abstractNumId w:val="24"/>
  </w:num>
  <w:num w:numId="26">
    <w:abstractNumId w:val="35"/>
  </w:num>
  <w:num w:numId="27">
    <w:abstractNumId w:val="23"/>
  </w:num>
  <w:num w:numId="28">
    <w:abstractNumId w:val="26"/>
  </w:num>
  <w:num w:numId="29">
    <w:abstractNumId w:val="2"/>
  </w:num>
  <w:num w:numId="30">
    <w:abstractNumId w:val="5"/>
  </w:num>
  <w:num w:numId="31">
    <w:abstractNumId w:val="18"/>
  </w:num>
  <w:num w:numId="32">
    <w:abstractNumId w:val="41"/>
  </w:num>
  <w:num w:numId="33">
    <w:abstractNumId w:val="32"/>
  </w:num>
  <w:num w:numId="34">
    <w:abstractNumId w:val="16"/>
  </w:num>
  <w:num w:numId="35">
    <w:abstractNumId w:val="27"/>
  </w:num>
  <w:num w:numId="36">
    <w:abstractNumId w:val="39"/>
  </w:num>
  <w:num w:numId="37">
    <w:abstractNumId w:val="33"/>
  </w:num>
  <w:num w:numId="3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"/>
  </w:num>
  <w:num w:numId="43">
    <w:abstractNumId w:val="0"/>
  </w:num>
  <w:num w:numId="44">
    <w:abstractNumId w:val="40"/>
  </w:num>
  <w:num w:numId="45">
    <w:abstractNumId w:val="31"/>
  </w:num>
  <w:num w:numId="46">
    <w:abstractNumId w:val="11"/>
  </w:num>
  <w:num w:numId="4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</w:num>
  <w:num w:numId="50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225F"/>
    <w:rsid w:val="00001BD5"/>
    <w:rsid w:val="00002A93"/>
    <w:rsid w:val="00007F22"/>
    <w:rsid w:val="00011E4D"/>
    <w:rsid w:val="00013EA0"/>
    <w:rsid w:val="00021F74"/>
    <w:rsid w:val="0002246E"/>
    <w:rsid w:val="00023225"/>
    <w:rsid w:val="000235BD"/>
    <w:rsid w:val="00023A27"/>
    <w:rsid w:val="00025680"/>
    <w:rsid w:val="000305BA"/>
    <w:rsid w:val="00031B95"/>
    <w:rsid w:val="000348E4"/>
    <w:rsid w:val="00034CD1"/>
    <w:rsid w:val="00043003"/>
    <w:rsid w:val="000553A2"/>
    <w:rsid w:val="00063FC8"/>
    <w:rsid w:val="00074C09"/>
    <w:rsid w:val="00075520"/>
    <w:rsid w:val="000774A6"/>
    <w:rsid w:val="00080103"/>
    <w:rsid w:val="0008028E"/>
    <w:rsid w:val="000814F6"/>
    <w:rsid w:val="00086A4B"/>
    <w:rsid w:val="00091C7A"/>
    <w:rsid w:val="00092478"/>
    <w:rsid w:val="00092AC9"/>
    <w:rsid w:val="00093E75"/>
    <w:rsid w:val="000943ED"/>
    <w:rsid w:val="000951AD"/>
    <w:rsid w:val="000956B7"/>
    <w:rsid w:val="000957D2"/>
    <w:rsid w:val="0009630E"/>
    <w:rsid w:val="000A789A"/>
    <w:rsid w:val="000B4AA8"/>
    <w:rsid w:val="000B6202"/>
    <w:rsid w:val="000C1F40"/>
    <w:rsid w:val="000C5BAA"/>
    <w:rsid w:val="000C7ECA"/>
    <w:rsid w:val="000C7F17"/>
    <w:rsid w:val="000C7FFC"/>
    <w:rsid w:val="000D0B8B"/>
    <w:rsid w:val="000D2630"/>
    <w:rsid w:val="000D2E2A"/>
    <w:rsid w:val="000F0549"/>
    <w:rsid w:val="000F4A46"/>
    <w:rsid w:val="000F5570"/>
    <w:rsid w:val="000F5C7C"/>
    <w:rsid w:val="000F66AE"/>
    <w:rsid w:val="0010722A"/>
    <w:rsid w:val="00110852"/>
    <w:rsid w:val="001126D0"/>
    <w:rsid w:val="00113577"/>
    <w:rsid w:val="001150B5"/>
    <w:rsid w:val="001170EE"/>
    <w:rsid w:val="00122AA3"/>
    <w:rsid w:val="00123CE4"/>
    <w:rsid w:val="001254E4"/>
    <w:rsid w:val="00133724"/>
    <w:rsid w:val="001337C1"/>
    <w:rsid w:val="0013440F"/>
    <w:rsid w:val="001354BB"/>
    <w:rsid w:val="00136611"/>
    <w:rsid w:val="001417C1"/>
    <w:rsid w:val="00142631"/>
    <w:rsid w:val="00142E52"/>
    <w:rsid w:val="00143E57"/>
    <w:rsid w:val="00146491"/>
    <w:rsid w:val="00146BCA"/>
    <w:rsid w:val="00150A66"/>
    <w:rsid w:val="00160A4F"/>
    <w:rsid w:val="0016313B"/>
    <w:rsid w:val="001637A1"/>
    <w:rsid w:val="00163D0E"/>
    <w:rsid w:val="00176700"/>
    <w:rsid w:val="0018514B"/>
    <w:rsid w:val="001855B0"/>
    <w:rsid w:val="001947A0"/>
    <w:rsid w:val="00196929"/>
    <w:rsid w:val="001A0FE1"/>
    <w:rsid w:val="001A3555"/>
    <w:rsid w:val="001A3BAB"/>
    <w:rsid w:val="001A5EA9"/>
    <w:rsid w:val="001A7BDB"/>
    <w:rsid w:val="001B0408"/>
    <w:rsid w:val="001B5558"/>
    <w:rsid w:val="001B5FE1"/>
    <w:rsid w:val="001C01B0"/>
    <w:rsid w:val="001C1BFC"/>
    <w:rsid w:val="001C5315"/>
    <w:rsid w:val="001D6561"/>
    <w:rsid w:val="001E02E0"/>
    <w:rsid w:val="001F0A8B"/>
    <w:rsid w:val="001F1DB6"/>
    <w:rsid w:val="001F23BB"/>
    <w:rsid w:val="001F4FBD"/>
    <w:rsid w:val="001F5B25"/>
    <w:rsid w:val="00200B8C"/>
    <w:rsid w:val="00201883"/>
    <w:rsid w:val="00201D26"/>
    <w:rsid w:val="002030F9"/>
    <w:rsid w:val="0020359A"/>
    <w:rsid w:val="0020371D"/>
    <w:rsid w:val="00204391"/>
    <w:rsid w:val="00210693"/>
    <w:rsid w:val="0021273C"/>
    <w:rsid w:val="00221ACB"/>
    <w:rsid w:val="00221FB8"/>
    <w:rsid w:val="00223CED"/>
    <w:rsid w:val="002249E5"/>
    <w:rsid w:val="002251F4"/>
    <w:rsid w:val="00233DBD"/>
    <w:rsid w:val="00234BD7"/>
    <w:rsid w:val="00235852"/>
    <w:rsid w:val="0024028D"/>
    <w:rsid w:val="002413DC"/>
    <w:rsid w:val="00241917"/>
    <w:rsid w:val="00243519"/>
    <w:rsid w:val="00243F07"/>
    <w:rsid w:val="00247282"/>
    <w:rsid w:val="00252012"/>
    <w:rsid w:val="00252167"/>
    <w:rsid w:val="00252C3D"/>
    <w:rsid w:val="002540E5"/>
    <w:rsid w:val="00257B27"/>
    <w:rsid w:val="00257D6C"/>
    <w:rsid w:val="0026193A"/>
    <w:rsid w:val="00263A76"/>
    <w:rsid w:val="00264B5F"/>
    <w:rsid w:val="00264DFE"/>
    <w:rsid w:val="0026519D"/>
    <w:rsid w:val="00266514"/>
    <w:rsid w:val="00266F63"/>
    <w:rsid w:val="00275E0D"/>
    <w:rsid w:val="00276E6B"/>
    <w:rsid w:val="002778EE"/>
    <w:rsid w:val="00277DC0"/>
    <w:rsid w:val="002812C3"/>
    <w:rsid w:val="002826FD"/>
    <w:rsid w:val="00285BA6"/>
    <w:rsid w:val="00291166"/>
    <w:rsid w:val="0029289F"/>
    <w:rsid w:val="002947AF"/>
    <w:rsid w:val="00295FC5"/>
    <w:rsid w:val="0029705E"/>
    <w:rsid w:val="002A6350"/>
    <w:rsid w:val="002B225F"/>
    <w:rsid w:val="002B3133"/>
    <w:rsid w:val="002B55B3"/>
    <w:rsid w:val="002C141F"/>
    <w:rsid w:val="002C27D3"/>
    <w:rsid w:val="002C4158"/>
    <w:rsid w:val="002C4E24"/>
    <w:rsid w:val="002D127E"/>
    <w:rsid w:val="002D1594"/>
    <w:rsid w:val="002D3478"/>
    <w:rsid w:val="002D678A"/>
    <w:rsid w:val="002D7BB4"/>
    <w:rsid w:val="002E4EA9"/>
    <w:rsid w:val="002E6134"/>
    <w:rsid w:val="002E6235"/>
    <w:rsid w:val="002E662F"/>
    <w:rsid w:val="002F0461"/>
    <w:rsid w:val="002F382E"/>
    <w:rsid w:val="00303DF1"/>
    <w:rsid w:val="0030479C"/>
    <w:rsid w:val="00306C47"/>
    <w:rsid w:val="00310902"/>
    <w:rsid w:val="00310F89"/>
    <w:rsid w:val="00312625"/>
    <w:rsid w:val="003130ED"/>
    <w:rsid w:val="00317DA6"/>
    <w:rsid w:val="00325497"/>
    <w:rsid w:val="003255C8"/>
    <w:rsid w:val="003269A6"/>
    <w:rsid w:val="00326A88"/>
    <w:rsid w:val="00326F0B"/>
    <w:rsid w:val="00331D75"/>
    <w:rsid w:val="00332FB0"/>
    <w:rsid w:val="00335EBD"/>
    <w:rsid w:val="00336F24"/>
    <w:rsid w:val="0034650A"/>
    <w:rsid w:val="00350E94"/>
    <w:rsid w:val="00354C19"/>
    <w:rsid w:val="003565A2"/>
    <w:rsid w:val="00356ABE"/>
    <w:rsid w:val="00357545"/>
    <w:rsid w:val="00357B07"/>
    <w:rsid w:val="00361A5C"/>
    <w:rsid w:val="003643A9"/>
    <w:rsid w:val="00364C27"/>
    <w:rsid w:val="00365E1B"/>
    <w:rsid w:val="00367B27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0D93"/>
    <w:rsid w:val="003A4FEB"/>
    <w:rsid w:val="003C1C4E"/>
    <w:rsid w:val="003C21A9"/>
    <w:rsid w:val="003C3590"/>
    <w:rsid w:val="003C3E21"/>
    <w:rsid w:val="003C4D1C"/>
    <w:rsid w:val="003D3ADE"/>
    <w:rsid w:val="003D621A"/>
    <w:rsid w:val="003D7E3E"/>
    <w:rsid w:val="003E03CE"/>
    <w:rsid w:val="003E44B9"/>
    <w:rsid w:val="003E7B37"/>
    <w:rsid w:val="003F0063"/>
    <w:rsid w:val="003F0A4A"/>
    <w:rsid w:val="003F1EB5"/>
    <w:rsid w:val="003F293E"/>
    <w:rsid w:val="003F7540"/>
    <w:rsid w:val="00401430"/>
    <w:rsid w:val="004027D0"/>
    <w:rsid w:val="00402E19"/>
    <w:rsid w:val="00410039"/>
    <w:rsid w:val="004124E2"/>
    <w:rsid w:val="00414A0F"/>
    <w:rsid w:val="00417AC3"/>
    <w:rsid w:val="00423CC6"/>
    <w:rsid w:val="00424937"/>
    <w:rsid w:val="00432D3B"/>
    <w:rsid w:val="0043354C"/>
    <w:rsid w:val="00444894"/>
    <w:rsid w:val="00447FBB"/>
    <w:rsid w:val="00451624"/>
    <w:rsid w:val="00461E53"/>
    <w:rsid w:val="004660D7"/>
    <w:rsid w:val="004663B1"/>
    <w:rsid w:val="00466996"/>
    <w:rsid w:val="00470606"/>
    <w:rsid w:val="00470F77"/>
    <w:rsid w:val="004716EE"/>
    <w:rsid w:val="004817AD"/>
    <w:rsid w:val="00487805"/>
    <w:rsid w:val="0049197E"/>
    <w:rsid w:val="0049250E"/>
    <w:rsid w:val="00493636"/>
    <w:rsid w:val="0049381C"/>
    <w:rsid w:val="004B05EB"/>
    <w:rsid w:val="004B1794"/>
    <w:rsid w:val="004B4153"/>
    <w:rsid w:val="004B718F"/>
    <w:rsid w:val="004C1CB0"/>
    <w:rsid w:val="004C38F5"/>
    <w:rsid w:val="004C40AE"/>
    <w:rsid w:val="004D0221"/>
    <w:rsid w:val="004D5E70"/>
    <w:rsid w:val="004D6E1F"/>
    <w:rsid w:val="004D7E7E"/>
    <w:rsid w:val="004E0713"/>
    <w:rsid w:val="004E217F"/>
    <w:rsid w:val="004E23FB"/>
    <w:rsid w:val="004E4AE6"/>
    <w:rsid w:val="004F12C2"/>
    <w:rsid w:val="004F1318"/>
    <w:rsid w:val="004F1C95"/>
    <w:rsid w:val="00501C59"/>
    <w:rsid w:val="005030E4"/>
    <w:rsid w:val="00504BD9"/>
    <w:rsid w:val="005159A5"/>
    <w:rsid w:val="00517C13"/>
    <w:rsid w:val="005224CE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1270"/>
    <w:rsid w:val="00573724"/>
    <w:rsid w:val="0057618A"/>
    <w:rsid w:val="0058111C"/>
    <w:rsid w:val="005823B2"/>
    <w:rsid w:val="00583A5A"/>
    <w:rsid w:val="00590EDB"/>
    <w:rsid w:val="005942C7"/>
    <w:rsid w:val="00595AB7"/>
    <w:rsid w:val="00596550"/>
    <w:rsid w:val="00596D61"/>
    <w:rsid w:val="00597036"/>
    <w:rsid w:val="005A41F8"/>
    <w:rsid w:val="005A4CE5"/>
    <w:rsid w:val="005B2EE4"/>
    <w:rsid w:val="005B37C9"/>
    <w:rsid w:val="005B5AB8"/>
    <w:rsid w:val="005C0B78"/>
    <w:rsid w:val="005C4EF2"/>
    <w:rsid w:val="005D7FC3"/>
    <w:rsid w:val="005E7439"/>
    <w:rsid w:val="005E7B73"/>
    <w:rsid w:val="005F15CA"/>
    <w:rsid w:val="005F1C4A"/>
    <w:rsid w:val="005F618F"/>
    <w:rsid w:val="005F6436"/>
    <w:rsid w:val="005F6449"/>
    <w:rsid w:val="005F701E"/>
    <w:rsid w:val="005F7247"/>
    <w:rsid w:val="00604ABD"/>
    <w:rsid w:val="00610C9B"/>
    <w:rsid w:val="006120F4"/>
    <w:rsid w:val="0061359F"/>
    <w:rsid w:val="00616C8F"/>
    <w:rsid w:val="0062093D"/>
    <w:rsid w:val="006214F1"/>
    <w:rsid w:val="00621CE8"/>
    <w:rsid w:val="00623B5C"/>
    <w:rsid w:val="006362F8"/>
    <w:rsid w:val="0063767E"/>
    <w:rsid w:val="00640487"/>
    <w:rsid w:val="00640768"/>
    <w:rsid w:val="00640EF9"/>
    <w:rsid w:val="00643464"/>
    <w:rsid w:val="00644278"/>
    <w:rsid w:val="00652190"/>
    <w:rsid w:val="00653410"/>
    <w:rsid w:val="00654EA9"/>
    <w:rsid w:val="00654FC3"/>
    <w:rsid w:val="0065547A"/>
    <w:rsid w:val="00655BED"/>
    <w:rsid w:val="00657442"/>
    <w:rsid w:val="006632EC"/>
    <w:rsid w:val="00663C3F"/>
    <w:rsid w:val="00663F99"/>
    <w:rsid w:val="00665684"/>
    <w:rsid w:val="00666662"/>
    <w:rsid w:val="00667A80"/>
    <w:rsid w:val="00667C91"/>
    <w:rsid w:val="00671FAC"/>
    <w:rsid w:val="00673047"/>
    <w:rsid w:val="00676919"/>
    <w:rsid w:val="00681230"/>
    <w:rsid w:val="006846B8"/>
    <w:rsid w:val="00684C89"/>
    <w:rsid w:val="00684F93"/>
    <w:rsid w:val="00685FF3"/>
    <w:rsid w:val="00697401"/>
    <w:rsid w:val="006A2B8F"/>
    <w:rsid w:val="006A55AC"/>
    <w:rsid w:val="006A6DE7"/>
    <w:rsid w:val="006B04F8"/>
    <w:rsid w:val="006C254A"/>
    <w:rsid w:val="006C2A9A"/>
    <w:rsid w:val="006C42C3"/>
    <w:rsid w:val="006C5BA6"/>
    <w:rsid w:val="006D4D0E"/>
    <w:rsid w:val="006E0278"/>
    <w:rsid w:val="006E0EEF"/>
    <w:rsid w:val="006E14AC"/>
    <w:rsid w:val="006E37EF"/>
    <w:rsid w:val="006E3D47"/>
    <w:rsid w:val="006E6A3F"/>
    <w:rsid w:val="006F1BA0"/>
    <w:rsid w:val="00703BCC"/>
    <w:rsid w:val="0070546A"/>
    <w:rsid w:val="00710024"/>
    <w:rsid w:val="00711CB0"/>
    <w:rsid w:val="00715CA6"/>
    <w:rsid w:val="0072084E"/>
    <w:rsid w:val="00720A9A"/>
    <w:rsid w:val="00720FD5"/>
    <w:rsid w:val="0072266F"/>
    <w:rsid w:val="00722D96"/>
    <w:rsid w:val="007233C3"/>
    <w:rsid w:val="007234DE"/>
    <w:rsid w:val="00730EEC"/>
    <w:rsid w:val="00737507"/>
    <w:rsid w:val="00743907"/>
    <w:rsid w:val="0074434C"/>
    <w:rsid w:val="007447A6"/>
    <w:rsid w:val="00746DFD"/>
    <w:rsid w:val="00750F10"/>
    <w:rsid w:val="0075218E"/>
    <w:rsid w:val="007529BF"/>
    <w:rsid w:val="00753018"/>
    <w:rsid w:val="0075356E"/>
    <w:rsid w:val="00753F52"/>
    <w:rsid w:val="0075481D"/>
    <w:rsid w:val="00760506"/>
    <w:rsid w:val="00761E79"/>
    <w:rsid w:val="00770426"/>
    <w:rsid w:val="00773C4A"/>
    <w:rsid w:val="00777F51"/>
    <w:rsid w:val="00780727"/>
    <w:rsid w:val="007850C0"/>
    <w:rsid w:val="007864A6"/>
    <w:rsid w:val="00787BAB"/>
    <w:rsid w:val="00790400"/>
    <w:rsid w:val="00790C79"/>
    <w:rsid w:val="00794BCB"/>
    <w:rsid w:val="00794D87"/>
    <w:rsid w:val="0079671A"/>
    <w:rsid w:val="007A1D6C"/>
    <w:rsid w:val="007A269C"/>
    <w:rsid w:val="007A5FD0"/>
    <w:rsid w:val="007A6536"/>
    <w:rsid w:val="007A6966"/>
    <w:rsid w:val="007B3DAE"/>
    <w:rsid w:val="007B62BC"/>
    <w:rsid w:val="007B7E37"/>
    <w:rsid w:val="007B7F44"/>
    <w:rsid w:val="007C0076"/>
    <w:rsid w:val="007C16E0"/>
    <w:rsid w:val="007C16E8"/>
    <w:rsid w:val="007C2C9E"/>
    <w:rsid w:val="007C2E5C"/>
    <w:rsid w:val="007C58B5"/>
    <w:rsid w:val="007C7C43"/>
    <w:rsid w:val="007D03E1"/>
    <w:rsid w:val="007D1F24"/>
    <w:rsid w:val="007D393B"/>
    <w:rsid w:val="007E1966"/>
    <w:rsid w:val="007E256C"/>
    <w:rsid w:val="007E27E7"/>
    <w:rsid w:val="007E7F37"/>
    <w:rsid w:val="007F025E"/>
    <w:rsid w:val="007F1A36"/>
    <w:rsid w:val="007F1C69"/>
    <w:rsid w:val="007F2590"/>
    <w:rsid w:val="007F3A56"/>
    <w:rsid w:val="007F636E"/>
    <w:rsid w:val="007F7053"/>
    <w:rsid w:val="00800B6F"/>
    <w:rsid w:val="008017F8"/>
    <w:rsid w:val="0080591F"/>
    <w:rsid w:val="00805FB4"/>
    <w:rsid w:val="008116B5"/>
    <w:rsid w:val="00813BE3"/>
    <w:rsid w:val="00814C66"/>
    <w:rsid w:val="00815117"/>
    <w:rsid w:val="0082145A"/>
    <w:rsid w:val="00830DFC"/>
    <w:rsid w:val="00834211"/>
    <w:rsid w:val="00834F41"/>
    <w:rsid w:val="00836941"/>
    <w:rsid w:val="00843734"/>
    <w:rsid w:val="008437EE"/>
    <w:rsid w:val="00846A58"/>
    <w:rsid w:val="008513FE"/>
    <w:rsid w:val="00854916"/>
    <w:rsid w:val="00855266"/>
    <w:rsid w:val="00856310"/>
    <w:rsid w:val="00857236"/>
    <w:rsid w:val="00857249"/>
    <w:rsid w:val="008645B6"/>
    <w:rsid w:val="0086512C"/>
    <w:rsid w:val="00866386"/>
    <w:rsid w:val="00867751"/>
    <w:rsid w:val="00870A59"/>
    <w:rsid w:val="008723D4"/>
    <w:rsid w:val="00872AEF"/>
    <w:rsid w:val="00877C95"/>
    <w:rsid w:val="0088484A"/>
    <w:rsid w:val="00890C6C"/>
    <w:rsid w:val="0089494D"/>
    <w:rsid w:val="00897B29"/>
    <w:rsid w:val="008A101B"/>
    <w:rsid w:val="008A166D"/>
    <w:rsid w:val="008A21C6"/>
    <w:rsid w:val="008A3C18"/>
    <w:rsid w:val="008B2545"/>
    <w:rsid w:val="008B2693"/>
    <w:rsid w:val="008B36BF"/>
    <w:rsid w:val="008B3D41"/>
    <w:rsid w:val="008B46A5"/>
    <w:rsid w:val="008B7CE3"/>
    <w:rsid w:val="008C052D"/>
    <w:rsid w:val="008C240B"/>
    <w:rsid w:val="008C2FF7"/>
    <w:rsid w:val="008C30EA"/>
    <w:rsid w:val="008C4B90"/>
    <w:rsid w:val="008C6B78"/>
    <w:rsid w:val="008C71A1"/>
    <w:rsid w:val="008D0538"/>
    <w:rsid w:val="008D2D3C"/>
    <w:rsid w:val="008D391B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130"/>
    <w:rsid w:val="00901303"/>
    <w:rsid w:val="00902063"/>
    <w:rsid w:val="00902E7A"/>
    <w:rsid w:val="009052D1"/>
    <w:rsid w:val="00906376"/>
    <w:rsid w:val="00906377"/>
    <w:rsid w:val="00910BE1"/>
    <w:rsid w:val="00910F9F"/>
    <w:rsid w:val="00911E5E"/>
    <w:rsid w:val="009122FF"/>
    <w:rsid w:val="00914E5C"/>
    <w:rsid w:val="00916AFD"/>
    <w:rsid w:val="00917714"/>
    <w:rsid w:val="00920C9A"/>
    <w:rsid w:val="0092161C"/>
    <w:rsid w:val="00923BA4"/>
    <w:rsid w:val="009308CF"/>
    <w:rsid w:val="00930F81"/>
    <w:rsid w:val="00937BF1"/>
    <w:rsid w:val="009402FC"/>
    <w:rsid w:val="00942369"/>
    <w:rsid w:val="00944C99"/>
    <w:rsid w:val="00945BFB"/>
    <w:rsid w:val="00950758"/>
    <w:rsid w:val="009518CE"/>
    <w:rsid w:val="00953524"/>
    <w:rsid w:val="00953962"/>
    <w:rsid w:val="009540F2"/>
    <w:rsid w:val="00961AD4"/>
    <w:rsid w:val="009734B3"/>
    <w:rsid w:val="0097406C"/>
    <w:rsid w:val="00974147"/>
    <w:rsid w:val="00974A06"/>
    <w:rsid w:val="009772D5"/>
    <w:rsid w:val="00981A02"/>
    <w:rsid w:val="00981DAF"/>
    <w:rsid w:val="00981E53"/>
    <w:rsid w:val="009847D6"/>
    <w:rsid w:val="009862E5"/>
    <w:rsid w:val="00996A9B"/>
    <w:rsid w:val="00997AD6"/>
    <w:rsid w:val="009A353A"/>
    <w:rsid w:val="009A4206"/>
    <w:rsid w:val="009A6065"/>
    <w:rsid w:val="009C1E20"/>
    <w:rsid w:val="009D08B7"/>
    <w:rsid w:val="009D0CD7"/>
    <w:rsid w:val="009D20BA"/>
    <w:rsid w:val="009D2D4A"/>
    <w:rsid w:val="009E1A31"/>
    <w:rsid w:val="009E2451"/>
    <w:rsid w:val="009E2A7F"/>
    <w:rsid w:val="009E48CE"/>
    <w:rsid w:val="009E5184"/>
    <w:rsid w:val="009F0784"/>
    <w:rsid w:val="009F3220"/>
    <w:rsid w:val="009F46E8"/>
    <w:rsid w:val="009F6F50"/>
    <w:rsid w:val="009F72E5"/>
    <w:rsid w:val="00A006DC"/>
    <w:rsid w:val="00A06F1C"/>
    <w:rsid w:val="00A11838"/>
    <w:rsid w:val="00A12F9F"/>
    <w:rsid w:val="00A17BDB"/>
    <w:rsid w:val="00A21495"/>
    <w:rsid w:val="00A228C8"/>
    <w:rsid w:val="00A264E3"/>
    <w:rsid w:val="00A31A79"/>
    <w:rsid w:val="00A324A1"/>
    <w:rsid w:val="00A33003"/>
    <w:rsid w:val="00A370A2"/>
    <w:rsid w:val="00A37AE7"/>
    <w:rsid w:val="00A408E9"/>
    <w:rsid w:val="00A445AE"/>
    <w:rsid w:val="00A47EE7"/>
    <w:rsid w:val="00A5179D"/>
    <w:rsid w:val="00A51B2D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C8F"/>
    <w:rsid w:val="00A83D03"/>
    <w:rsid w:val="00A84B97"/>
    <w:rsid w:val="00A86B0F"/>
    <w:rsid w:val="00A8783E"/>
    <w:rsid w:val="00A9200C"/>
    <w:rsid w:val="00A93520"/>
    <w:rsid w:val="00A94A36"/>
    <w:rsid w:val="00AA1A81"/>
    <w:rsid w:val="00AA333B"/>
    <w:rsid w:val="00AA3422"/>
    <w:rsid w:val="00AA799F"/>
    <w:rsid w:val="00AB2D51"/>
    <w:rsid w:val="00AC0063"/>
    <w:rsid w:val="00AC3604"/>
    <w:rsid w:val="00AC3E35"/>
    <w:rsid w:val="00AD5933"/>
    <w:rsid w:val="00AD66A8"/>
    <w:rsid w:val="00AE0828"/>
    <w:rsid w:val="00AE4207"/>
    <w:rsid w:val="00AF49CB"/>
    <w:rsid w:val="00AF5820"/>
    <w:rsid w:val="00AF6580"/>
    <w:rsid w:val="00AF6A0D"/>
    <w:rsid w:val="00B0248A"/>
    <w:rsid w:val="00B05E9F"/>
    <w:rsid w:val="00B06981"/>
    <w:rsid w:val="00B1162D"/>
    <w:rsid w:val="00B13FF0"/>
    <w:rsid w:val="00B1627B"/>
    <w:rsid w:val="00B2098B"/>
    <w:rsid w:val="00B20CE1"/>
    <w:rsid w:val="00B21786"/>
    <w:rsid w:val="00B237EC"/>
    <w:rsid w:val="00B30CBC"/>
    <w:rsid w:val="00B31712"/>
    <w:rsid w:val="00B34760"/>
    <w:rsid w:val="00B34E9E"/>
    <w:rsid w:val="00B356ED"/>
    <w:rsid w:val="00B3691C"/>
    <w:rsid w:val="00B37C2F"/>
    <w:rsid w:val="00B40B70"/>
    <w:rsid w:val="00B4285B"/>
    <w:rsid w:val="00B4341F"/>
    <w:rsid w:val="00B43D9B"/>
    <w:rsid w:val="00B459A1"/>
    <w:rsid w:val="00B5144E"/>
    <w:rsid w:val="00B534F9"/>
    <w:rsid w:val="00B552C0"/>
    <w:rsid w:val="00B5745F"/>
    <w:rsid w:val="00B61CCF"/>
    <w:rsid w:val="00B63829"/>
    <w:rsid w:val="00B65438"/>
    <w:rsid w:val="00B730AD"/>
    <w:rsid w:val="00B80B86"/>
    <w:rsid w:val="00B83411"/>
    <w:rsid w:val="00B847FF"/>
    <w:rsid w:val="00B85261"/>
    <w:rsid w:val="00B8656B"/>
    <w:rsid w:val="00B87E74"/>
    <w:rsid w:val="00B92042"/>
    <w:rsid w:val="00BA03D2"/>
    <w:rsid w:val="00BA06CD"/>
    <w:rsid w:val="00BA0F15"/>
    <w:rsid w:val="00BA2C3F"/>
    <w:rsid w:val="00BA3DD8"/>
    <w:rsid w:val="00BA7835"/>
    <w:rsid w:val="00BB28BF"/>
    <w:rsid w:val="00BB5C6F"/>
    <w:rsid w:val="00BC0D20"/>
    <w:rsid w:val="00BC1E61"/>
    <w:rsid w:val="00BC40B4"/>
    <w:rsid w:val="00BD189C"/>
    <w:rsid w:val="00BD3A51"/>
    <w:rsid w:val="00BD6527"/>
    <w:rsid w:val="00BD723D"/>
    <w:rsid w:val="00BE15FB"/>
    <w:rsid w:val="00BE3976"/>
    <w:rsid w:val="00BE4EC2"/>
    <w:rsid w:val="00BE6245"/>
    <w:rsid w:val="00BE7364"/>
    <w:rsid w:val="00BF18EB"/>
    <w:rsid w:val="00BF2C19"/>
    <w:rsid w:val="00BF3D7F"/>
    <w:rsid w:val="00C035EC"/>
    <w:rsid w:val="00C10556"/>
    <w:rsid w:val="00C10587"/>
    <w:rsid w:val="00C13E2A"/>
    <w:rsid w:val="00C14656"/>
    <w:rsid w:val="00C148D2"/>
    <w:rsid w:val="00C14ACE"/>
    <w:rsid w:val="00C15E66"/>
    <w:rsid w:val="00C1637F"/>
    <w:rsid w:val="00C170ED"/>
    <w:rsid w:val="00C206D2"/>
    <w:rsid w:val="00C30121"/>
    <w:rsid w:val="00C32470"/>
    <w:rsid w:val="00C36637"/>
    <w:rsid w:val="00C409D9"/>
    <w:rsid w:val="00C50385"/>
    <w:rsid w:val="00C507F6"/>
    <w:rsid w:val="00C51539"/>
    <w:rsid w:val="00C52493"/>
    <w:rsid w:val="00C54921"/>
    <w:rsid w:val="00C5505D"/>
    <w:rsid w:val="00C558DD"/>
    <w:rsid w:val="00C610C1"/>
    <w:rsid w:val="00C619C1"/>
    <w:rsid w:val="00C626C2"/>
    <w:rsid w:val="00C64942"/>
    <w:rsid w:val="00C651D1"/>
    <w:rsid w:val="00C66338"/>
    <w:rsid w:val="00C7110F"/>
    <w:rsid w:val="00C7639B"/>
    <w:rsid w:val="00C8146B"/>
    <w:rsid w:val="00C81679"/>
    <w:rsid w:val="00C858A4"/>
    <w:rsid w:val="00C92AE0"/>
    <w:rsid w:val="00C952BE"/>
    <w:rsid w:val="00C97083"/>
    <w:rsid w:val="00C9722E"/>
    <w:rsid w:val="00C97DFC"/>
    <w:rsid w:val="00CA1C0E"/>
    <w:rsid w:val="00CA1F73"/>
    <w:rsid w:val="00CA39D8"/>
    <w:rsid w:val="00CA505E"/>
    <w:rsid w:val="00CA619A"/>
    <w:rsid w:val="00CA6B4C"/>
    <w:rsid w:val="00CA71CF"/>
    <w:rsid w:val="00CB02B2"/>
    <w:rsid w:val="00CB123C"/>
    <w:rsid w:val="00CB5F3B"/>
    <w:rsid w:val="00CC195F"/>
    <w:rsid w:val="00CC1A4E"/>
    <w:rsid w:val="00CC4238"/>
    <w:rsid w:val="00CC76B2"/>
    <w:rsid w:val="00CC7FE5"/>
    <w:rsid w:val="00CD0BAD"/>
    <w:rsid w:val="00CD2D0C"/>
    <w:rsid w:val="00CD3D1D"/>
    <w:rsid w:val="00CD3EF3"/>
    <w:rsid w:val="00CE7FBB"/>
    <w:rsid w:val="00CF1662"/>
    <w:rsid w:val="00CF7450"/>
    <w:rsid w:val="00D003BC"/>
    <w:rsid w:val="00D008C0"/>
    <w:rsid w:val="00D0356B"/>
    <w:rsid w:val="00D1034A"/>
    <w:rsid w:val="00D11EEE"/>
    <w:rsid w:val="00D139D3"/>
    <w:rsid w:val="00D15A8A"/>
    <w:rsid w:val="00D16283"/>
    <w:rsid w:val="00D16D23"/>
    <w:rsid w:val="00D215E7"/>
    <w:rsid w:val="00D23691"/>
    <w:rsid w:val="00D24217"/>
    <w:rsid w:val="00D24F11"/>
    <w:rsid w:val="00D27526"/>
    <w:rsid w:val="00D27A2D"/>
    <w:rsid w:val="00D3003C"/>
    <w:rsid w:val="00D32CBF"/>
    <w:rsid w:val="00D336C0"/>
    <w:rsid w:val="00D33CB7"/>
    <w:rsid w:val="00D33E82"/>
    <w:rsid w:val="00D40FA2"/>
    <w:rsid w:val="00D4190B"/>
    <w:rsid w:val="00D435D6"/>
    <w:rsid w:val="00D43939"/>
    <w:rsid w:val="00D51108"/>
    <w:rsid w:val="00D51763"/>
    <w:rsid w:val="00D535E4"/>
    <w:rsid w:val="00D54207"/>
    <w:rsid w:val="00D54A63"/>
    <w:rsid w:val="00D55875"/>
    <w:rsid w:val="00D573CF"/>
    <w:rsid w:val="00D60D97"/>
    <w:rsid w:val="00D651A6"/>
    <w:rsid w:val="00D72A5F"/>
    <w:rsid w:val="00D754BC"/>
    <w:rsid w:val="00D7649A"/>
    <w:rsid w:val="00D77060"/>
    <w:rsid w:val="00D814FF"/>
    <w:rsid w:val="00D81A75"/>
    <w:rsid w:val="00D8481B"/>
    <w:rsid w:val="00D86357"/>
    <w:rsid w:val="00D90495"/>
    <w:rsid w:val="00D92EDB"/>
    <w:rsid w:val="00D93663"/>
    <w:rsid w:val="00D94074"/>
    <w:rsid w:val="00D94C38"/>
    <w:rsid w:val="00DA01AE"/>
    <w:rsid w:val="00DA1812"/>
    <w:rsid w:val="00DA1C98"/>
    <w:rsid w:val="00DA1E00"/>
    <w:rsid w:val="00DA1EF6"/>
    <w:rsid w:val="00DA72FB"/>
    <w:rsid w:val="00DA760E"/>
    <w:rsid w:val="00DB1E1B"/>
    <w:rsid w:val="00DB26D9"/>
    <w:rsid w:val="00DB2E36"/>
    <w:rsid w:val="00DB4094"/>
    <w:rsid w:val="00DB6A46"/>
    <w:rsid w:val="00DC169A"/>
    <w:rsid w:val="00DC6AF5"/>
    <w:rsid w:val="00DD2688"/>
    <w:rsid w:val="00DD33F6"/>
    <w:rsid w:val="00DD4715"/>
    <w:rsid w:val="00DD7046"/>
    <w:rsid w:val="00DE4E10"/>
    <w:rsid w:val="00DE6C0B"/>
    <w:rsid w:val="00DF014C"/>
    <w:rsid w:val="00DF2945"/>
    <w:rsid w:val="00DF5B19"/>
    <w:rsid w:val="00E05053"/>
    <w:rsid w:val="00E05AEB"/>
    <w:rsid w:val="00E07182"/>
    <w:rsid w:val="00E116EC"/>
    <w:rsid w:val="00E120CB"/>
    <w:rsid w:val="00E15FA6"/>
    <w:rsid w:val="00E1647D"/>
    <w:rsid w:val="00E16798"/>
    <w:rsid w:val="00E17609"/>
    <w:rsid w:val="00E2253D"/>
    <w:rsid w:val="00E2400B"/>
    <w:rsid w:val="00E25AF6"/>
    <w:rsid w:val="00E279B8"/>
    <w:rsid w:val="00E30F67"/>
    <w:rsid w:val="00E3181D"/>
    <w:rsid w:val="00E325BE"/>
    <w:rsid w:val="00E32D13"/>
    <w:rsid w:val="00E3316D"/>
    <w:rsid w:val="00E35F83"/>
    <w:rsid w:val="00E374C8"/>
    <w:rsid w:val="00E40E34"/>
    <w:rsid w:val="00E42A2A"/>
    <w:rsid w:val="00E4583C"/>
    <w:rsid w:val="00E4712B"/>
    <w:rsid w:val="00E53B93"/>
    <w:rsid w:val="00E5441E"/>
    <w:rsid w:val="00E5464A"/>
    <w:rsid w:val="00E54978"/>
    <w:rsid w:val="00E55336"/>
    <w:rsid w:val="00E5674C"/>
    <w:rsid w:val="00E64D74"/>
    <w:rsid w:val="00E6638F"/>
    <w:rsid w:val="00E8098F"/>
    <w:rsid w:val="00E81579"/>
    <w:rsid w:val="00E81824"/>
    <w:rsid w:val="00E83B87"/>
    <w:rsid w:val="00E86302"/>
    <w:rsid w:val="00E873F1"/>
    <w:rsid w:val="00E91E1B"/>
    <w:rsid w:val="00E962ED"/>
    <w:rsid w:val="00E966A3"/>
    <w:rsid w:val="00EA333F"/>
    <w:rsid w:val="00EA346E"/>
    <w:rsid w:val="00EA6B71"/>
    <w:rsid w:val="00EB32F7"/>
    <w:rsid w:val="00EB682E"/>
    <w:rsid w:val="00EC085B"/>
    <w:rsid w:val="00EC0AD9"/>
    <w:rsid w:val="00EC7A18"/>
    <w:rsid w:val="00ED05B0"/>
    <w:rsid w:val="00ED45CE"/>
    <w:rsid w:val="00ED6B36"/>
    <w:rsid w:val="00EE06CB"/>
    <w:rsid w:val="00EE1D1A"/>
    <w:rsid w:val="00EE5700"/>
    <w:rsid w:val="00EE648D"/>
    <w:rsid w:val="00EE65B4"/>
    <w:rsid w:val="00EE7838"/>
    <w:rsid w:val="00EF15B1"/>
    <w:rsid w:val="00EF4788"/>
    <w:rsid w:val="00EF4CD8"/>
    <w:rsid w:val="00EF5198"/>
    <w:rsid w:val="00F01F58"/>
    <w:rsid w:val="00F04462"/>
    <w:rsid w:val="00F06ABA"/>
    <w:rsid w:val="00F078BB"/>
    <w:rsid w:val="00F112A0"/>
    <w:rsid w:val="00F13528"/>
    <w:rsid w:val="00F1388A"/>
    <w:rsid w:val="00F16CF5"/>
    <w:rsid w:val="00F22C35"/>
    <w:rsid w:val="00F236CD"/>
    <w:rsid w:val="00F27218"/>
    <w:rsid w:val="00F274DA"/>
    <w:rsid w:val="00F30CF9"/>
    <w:rsid w:val="00F342B1"/>
    <w:rsid w:val="00F34AE2"/>
    <w:rsid w:val="00F37087"/>
    <w:rsid w:val="00F40545"/>
    <w:rsid w:val="00F44D11"/>
    <w:rsid w:val="00F469AD"/>
    <w:rsid w:val="00F4705B"/>
    <w:rsid w:val="00F545B0"/>
    <w:rsid w:val="00F5554B"/>
    <w:rsid w:val="00F629C3"/>
    <w:rsid w:val="00F63F44"/>
    <w:rsid w:val="00F65462"/>
    <w:rsid w:val="00F65FA2"/>
    <w:rsid w:val="00F676D1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A505B"/>
    <w:rsid w:val="00FB0234"/>
    <w:rsid w:val="00FB432E"/>
    <w:rsid w:val="00FB4336"/>
    <w:rsid w:val="00FB5454"/>
    <w:rsid w:val="00FB5D23"/>
    <w:rsid w:val="00FB7284"/>
    <w:rsid w:val="00FC017B"/>
    <w:rsid w:val="00FC1416"/>
    <w:rsid w:val="00FC17C6"/>
    <w:rsid w:val="00FC2273"/>
    <w:rsid w:val="00FC275F"/>
    <w:rsid w:val="00FC625A"/>
    <w:rsid w:val="00FD2F2D"/>
    <w:rsid w:val="00FD3953"/>
    <w:rsid w:val="00FD7505"/>
    <w:rsid w:val="00FE06AD"/>
    <w:rsid w:val="00FE24B0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C6418E"/>
  <w15:docId w15:val="{C24CBA3F-8434-4C03-8A22-F96DA28F7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656B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clear" w:pos="8939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97406C"/>
    <w:pPr>
      <w:tabs>
        <w:tab w:val="left" w:pos="656"/>
        <w:tab w:val="right" w:leader="dot" w:pos="8296"/>
      </w:tabs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customStyle="1" w:styleId="instancename">
    <w:name w:val="instancename"/>
    <w:basedOn w:val="DefaultParagraphFont"/>
    <w:rsid w:val="00423CC6"/>
  </w:style>
  <w:style w:type="character" w:styleId="CommentReference">
    <w:name w:val="annotation reference"/>
    <w:basedOn w:val="DefaultParagraphFont"/>
    <w:semiHidden/>
    <w:unhideWhenUsed/>
    <w:rsid w:val="00746DF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6.jpe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hyperlink" Target="https://docs.google.com/forms/d/e/1FAIpQLScKIokZgowmcDuf0l79Qzn_sybx6sq9v_V_CBx9J30Exvg08w/viewform?c=0&amp;w=1" TargetMode="Externa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7F6ED2-5693-4129-BE4F-308618E42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</Pages>
  <Words>481</Words>
  <Characters>2744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3219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mpc3</cp:lastModifiedBy>
  <cp:revision>17</cp:revision>
  <cp:lastPrinted>2018-09-05T11:31:00Z</cp:lastPrinted>
  <dcterms:created xsi:type="dcterms:W3CDTF">2018-08-27T07:13:00Z</dcterms:created>
  <dcterms:modified xsi:type="dcterms:W3CDTF">2018-09-05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